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rFonts w:hint="eastAsia"/>
          <w:lang w:val="en-US" w:eastAsia="zh-CN"/>
        </w:rPr>
      </w:pPr>
      <w:bookmarkStart w:id="0" w:name="_Toc9142"/>
      <w:bookmarkStart w:id="1" w:name="_Toc21589"/>
      <w:bookmarkStart w:id="2" w:name="_Toc96886551"/>
      <w:bookmarkStart w:id="3" w:name="_Toc31497"/>
      <w:r>
        <w:rPr>
          <w:rFonts w:hint="eastAsia"/>
          <w:lang w:val="en-US" w:eastAsia="zh-CN"/>
        </w:rPr>
        <w:t xml:space="preserve">第一章 </w:t>
      </w:r>
      <w:r>
        <w:rPr>
          <w:rFonts w:hint="eastAsia"/>
        </w:rPr>
        <w:t>绪论</w:t>
      </w:r>
      <w:bookmarkEnd w:id="0"/>
      <w:bookmarkEnd w:id="1"/>
      <w:bookmarkEnd w:id="2"/>
      <w:bookmarkEnd w:id="3"/>
    </w:p>
    <w:p>
      <w:pPr>
        <w:pStyle w:val="3"/>
        <w:bidi w:val="0"/>
        <w:rPr>
          <w:rFonts w:hint="eastAsia"/>
          <w:lang w:val="en-US" w:eastAsia="zh-CN"/>
        </w:rPr>
      </w:pPr>
      <w:r>
        <w:rPr>
          <w:rFonts w:hint="eastAsia"/>
          <w:lang w:val="en-US" w:eastAsia="zh-CN"/>
        </w:rPr>
        <w:t>1.1 投递岗位的建议</w:t>
      </w:r>
    </w:p>
    <w:p>
      <w:pPr>
        <w:bidi w:val="0"/>
        <w:rPr>
          <w:rFonts w:hint="eastAsia"/>
          <w:lang w:val="en-US" w:eastAsia="zh-CN"/>
        </w:rPr>
      </w:pPr>
      <w:r>
        <w:rPr>
          <w:rFonts w:hint="eastAsia"/>
          <w:lang w:val="en-US" w:eastAsia="zh-CN"/>
        </w:rPr>
        <w:t>不一定要盯着计算机视觉、算法工程师的岗位，不要太执着于算法，可以投偏软件一点的，比如软件工程师，有的软件方向要懂一些算法，否则直接投大厂算法几率不高。</w:t>
      </w:r>
    </w:p>
    <w:p>
      <w:pPr>
        <w:bidi w:val="0"/>
        <w:rPr>
          <w:rFonts w:hint="default"/>
          <w:lang w:val="en-US" w:eastAsia="zh-CN"/>
        </w:rPr>
      </w:pPr>
      <w:r>
        <w:rPr>
          <w:rFonts w:hint="eastAsia"/>
          <w:lang w:val="en-US" w:eastAsia="zh-CN"/>
        </w:rPr>
        <w:t>来自网上：这份记录贴满是心酸，</w:t>
      </w:r>
      <w:r>
        <w:rPr>
          <w:rFonts w:hint="eastAsia"/>
          <w:b/>
          <w:bCs/>
          <w:lang w:val="en-US" w:eastAsia="zh-CN"/>
        </w:rPr>
        <w:t>今年cv极其卷</w:t>
      </w:r>
      <w:r>
        <w:rPr>
          <w:rFonts w:hint="eastAsia"/>
          <w:lang w:val="en-US" w:eastAsia="zh-CN"/>
        </w:rPr>
        <w:t>，感觉比nlp，大数据，推荐难几倍都不止，上次某BAT面试官跟我说，他是做推荐的，要了20份简历，居然有16份都是cv，现在高校做cv的太多了，而大数据，推荐等因为高校拿不到大量数据，所以竞争相对较小，建议转推荐。这份帖子也同时劝诫22界的师弟师妹们，没双985的学历（大厂跟你同时竞争算法岗的基本都双985），能投软开千万别投算法，能做推荐千万别入cv天坑，如果实在想做cv，干点工程比研究更具有竞争力，比如移植算法，写SDK库等工程化项目，切记切记。建议和我一样非科班的同学，如果转软开不要只盯着大厂，中厂也有很多不错的公司。原文链接：https://blog.csdn.net/qq_45445740/article/details/125702800（2022-07-18）</w:t>
      </w:r>
    </w:p>
    <w:p>
      <w:r>
        <w:br w:type="page"/>
      </w:r>
    </w:p>
    <w:p>
      <w:pPr>
        <w:pStyle w:val="2"/>
        <w:bidi w:val="0"/>
        <w:rPr>
          <w:rFonts w:hint="eastAsia"/>
          <w:lang w:eastAsia="zh-CN"/>
        </w:rPr>
      </w:pPr>
      <w:r>
        <w:rPr>
          <w:rFonts w:hint="eastAsia"/>
          <w:lang w:val="en-US" w:eastAsia="zh-CN"/>
        </w:rPr>
        <w:t>第二章 Opencv面试题杂烩</w:t>
      </w:r>
    </w:p>
    <w:p>
      <w:pPr>
        <w:bidi w:val="0"/>
        <w:rPr>
          <w:rFonts w:hint="eastAsia"/>
          <w:lang w:eastAsia="zh-CN"/>
        </w:rPr>
      </w:pPr>
      <w:r>
        <w:rPr>
          <w:rFonts w:hint="eastAsia"/>
          <w:lang w:val="en-US" w:eastAsia="zh-CN"/>
        </w:rPr>
        <w:t>参考：https://blog.csdn.net/qq_45445740/article/details/120354641</w:t>
      </w:r>
    </w:p>
    <w:p>
      <w:pPr>
        <w:pStyle w:val="3"/>
        <w:bidi w:val="0"/>
        <w:rPr>
          <w:rFonts w:hint="eastAsia"/>
          <w:lang w:val="en-US" w:eastAsia="zh-CN"/>
        </w:rPr>
      </w:pPr>
      <w:r>
        <w:rPr>
          <w:rFonts w:hint="eastAsia"/>
          <w:lang w:val="en-US" w:eastAsia="zh-CN"/>
        </w:rPr>
        <w:t>1 OpenCV中cv::Mat的深拷贝和浅拷贝问题</w:t>
      </w:r>
    </w:p>
    <w:p>
      <w:pPr>
        <w:bidi w:val="0"/>
        <w:rPr>
          <w:rFonts w:hint="eastAsia"/>
          <w:lang w:val="en-US" w:eastAsia="zh-CN"/>
        </w:rPr>
      </w:pPr>
      <w:r>
        <w:rPr>
          <w:rFonts w:hint="eastAsia"/>
          <w:b/>
          <w:bCs/>
          <w:lang w:val="en-US" w:eastAsia="zh-CN"/>
        </w:rPr>
        <w:t>深拷贝</w:t>
      </w:r>
      <w:r>
        <w:rPr>
          <w:rFonts w:hint="eastAsia"/>
          <w:lang w:val="en-US" w:eastAsia="zh-CN"/>
        </w:rPr>
        <w:t>：</w:t>
      </w:r>
      <w:r>
        <w:rPr>
          <w:rFonts w:hint="eastAsia"/>
          <w:b/>
          <w:bCs/>
          <w:lang w:val="en-US" w:eastAsia="zh-CN"/>
        </w:rPr>
        <w:t>分配新内存的同时拷贝数据，</w:t>
      </w:r>
      <w:r>
        <w:rPr>
          <w:rFonts w:hint="eastAsia"/>
          <w:lang w:val="en-US" w:eastAsia="zh-CN"/>
        </w:rPr>
        <w:t>当被赋值的容器被修改时，原始容器数据不会改变。</w:t>
      </w:r>
    </w:p>
    <w:p>
      <w:pPr>
        <w:bidi w:val="0"/>
        <w:rPr>
          <w:rFonts w:hint="eastAsia"/>
          <w:lang w:val="en-US" w:eastAsia="zh-CN"/>
        </w:rPr>
      </w:pPr>
      <w:r>
        <w:rPr>
          <w:rFonts w:hint="eastAsia"/>
          <w:b/>
          <w:bCs/>
          <w:lang w:val="en-US" w:eastAsia="zh-CN"/>
        </w:rPr>
        <w:t>浅拷贝</w:t>
      </w:r>
      <w:r>
        <w:rPr>
          <w:rFonts w:hint="eastAsia"/>
          <w:lang w:val="en-US" w:eastAsia="zh-CN"/>
        </w:rPr>
        <w:t>：</w:t>
      </w:r>
      <w:r>
        <w:rPr>
          <w:rFonts w:hint="eastAsia"/>
          <w:b/>
          <w:bCs/>
          <w:lang w:val="en-US" w:eastAsia="zh-CN"/>
        </w:rPr>
        <w:t>仅拷贝数据</w:t>
      </w:r>
      <w:r>
        <w:rPr>
          <w:rFonts w:hint="eastAsia"/>
          <w:lang w:val="en-US" w:eastAsia="zh-CN"/>
        </w:rPr>
        <w:t>，当被赋值容器修改时，原始容器数据也会做同样改变。</w:t>
      </w:r>
    </w:p>
    <w:p>
      <w:pPr>
        <w:bidi w:val="0"/>
        <w:rPr>
          <w:rFonts w:hint="eastAsia"/>
          <w:lang w:val="en-US" w:eastAsia="zh-CN"/>
        </w:rPr>
      </w:pPr>
      <w:r>
        <w:rPr>
          <w:rFonts w:hint="eastAsia"/>
          <w:lang w:val="en-US" w:eastAsia="zh-CN"/>
        </w:rPr>
        <w:t>OpenCV的Mat时，有几种赋值方式分别为：</w:t>
      </w:r>
    </w:p>
    <w:p>
      <w:pPr>
        <w:bidi w:val="0"/>
        <w:rPr>
          <w:rFonts w:hint="eastAsia"/>
          <w:b/>
          <w:bCs/>
          <w:lang w:val="en-US" w:eastAsia="zh-CN"/>
        </w:rPr>
      </w:pPr>
      <w:r>
        <w:rPr>
          <w:rFonts w:hint="eastAsia"/>
          <w:b/>
          <w:bCs/>
          <w:lang w:val="en-US" w:eastAsia="zh-CN"/>
        </w:rPr>
        <w:t>深拷贝是 b = a.clone();和a.copyTo(b);</w:t>
      </w:r>
    </w:p>
    <w:p>
      <w:pPr>
        <w:bidi w:val="0"/>
        <w:rPr>
          <w:rFonts w:hint="eastAsia"/>
          <w:b/>
          <w:bCs/>
          <w:lang w:val="en-US" w:eastAsia="zh-CN"/>
        </w:rPr>
      </w:pPr>
      <w:r>
        <w:rPr>
          <w:rFonts w:hint="eastAsia"/>
          <w:b/>
          <w:bCs/>
          <w:lang w:val="en-US" w:eastAsia="zh-CN"/>
        </w:rPr>
        <w:t>浅拷贝是 b = a;和 b(a);</w:t>
      </w:r>
    </w:p>
    <w:p>
      <w:pPr>
        <w:bidi w:val="0"/>
        <w:rPr>
          <w:rFonts w:hint="eastAsia"/>
          <w:lang w:val="en-US" w:eastAsia="zh-CN"/>
        </w:rPr>
      </w:pPr>
      <w:r>
        <w:rPr>
          <w:rFonts w:hint="eastAsia"/>
          <w:lang w:val="en-US" w:eastAsia="zh-CN"/>
        </w:rPr>
        <w:t>关于这个问题，测试了OpenCV中的ROI（图像截图），发现ROI也是浅拷贝。C++中利用opencv存储图像的结构体是Mat。</w:t>
      </w:r>
    </w:p>
    <w:p>
      <w:pPr>
        <w:pStyle w:val="3"/>
        <w:bidi w:val="0"/>
        <w:rPr>
          <w:rFonts w:hint="default"/>
          <w:lang w:val="en-US" w:eastAsia="zh-CN"/>
        </w:rPr>
      </w:pPr>
      <w:r>
        <w:rPr>
          <w:rFonts w:hint="eastAsia"/>
          <w:lang w:val="en-US" w:eastAsia="zh-CN"/>
        </w:rPr>
        <w:t xml:space="preserve">2 </w:t>
      </w:r>
      <w:r>
        <w:rPr>
          <w:rFonts w:hint="default"/>
          <w:lang w:val="en-US" w:eastAsia="zh-CN"/>
        </w:rPr>
        <w:t>OpenCV中RGB2GRAY是怎么实现的</w:t>
      </w:r>
    </w:p>
    <w:p>
      <w:pPr>
        <w:bidi w:val="0"/>
        <w:rPr>
          <w:rFonts w:hint="default"/>
          <w:lang w:val="en-US" w:eastAsia="zh-CN"/>
        </w:rPr>
      </w:pPr>
      <w:r>
        <w:rPr>
          <w:rFonts w:hint="default"/>
          <w:lang w:val="en-US" w:eastAsia="zh-CN"/>
        </w:rPr>
        <w:t>三维空间到一维空间的映射，以R、G、B为轴建立空间直角坐标系，通过一个公式Gray = 0.29900×R + 0.58700×G + 0.11400×B。</w:t>
      </w:r>
    </w:p>
    <w:p>
      <w:pPr>
        <w:pStyle w:val="3"/>
        <w:bidi w:val="0"/>
        <w:rPr>
          <w:rFonts w:hint="eastAsia"/>
        </w:rPr>
      </w:pPr>
      <w:r>
        <w:rPr>
          <w:rFonts w:hint="eastAsia"/>
          <w:lang w:val="en-US" w:eastAsia="zh-CN"/>
        </w:rPr>
        <w:t xml:space="preserve">3 </w:t>
      </w:r>
      <w:r>
        <w:rPr>
          <w:rFonts w:hint="eastAsia"/>
        </w:rPr>
        <w:t>连续图像转化为数字图像需要进行哪些操作？</w:t>
      </w:r>
    </w:p>
    <w:p>
      <w:pPr>
        <w:bidi w:val="0"/>
        <w:rPr>
          <w:rFonts w:hint="eastAsia"/>
        </w:rPr>
      </w:pPr>
      <w:r>
        <w:rPr>
          <w:rFonts w:hint="eastAsia"/>
        </w:rPr>
        <w:t>取样 量化</w:t>
      </w:r>
    </w:p>
    <w:p>
      <w:pPr>
        <w:pStyle w:val="3"/>
        <w:bidi w:val="0"/>
        <w:rPr>
          <w:rFonts w:hint="eastAsia"/>
        </w:rPr>
      </w:pPr>
      <w:r>
        <w:rPr>
          <w:rFonts w:hint="eastAsia"/>
        </w:rPr>
        <w:t>4</w:t>
      </w:r>
      <w:r>
        <w:rPr>
          <w:rFonts w:hint="eastAsia"/>
          <w:lang w:val="en-US" w:eastAsia="zh-CN"/>
        </w:rPr>
        <w:t xml:space="preserve"> </w:t>
      </w:r>
      <w:r>
        <w:rPr>
          <w:rFonts w:hint="eastAsia"/>
        </w:rPr>
        <w:t>数字图像中有哪些基本特征？</w:t>
      </w:r>
    </w:p>
    <w:p>
      <w:pPr>
        <w:bidi w:val="0"/>
        <w:rPr>
          <w:rFonts w:hint="eastAsia"/>
        </w:rPr>
      </w:pPr>
      <w:r>
        <w:rPr>
          <w:rFonts w:hint="eastAsia"/>
        </w:rPr>
        <w:t>颜色特征、纹理特征、形状特征、空间关系特征等。</w:t>
      </w:r>
    </w:p>
    <w:p>
      <w:pPr>
        <w:pStyle w:val="3"/>
        <w:bidi w:val="0"/>
        <w:rPr>
          <w:rFonts w:hint="eastAsia"/>
        </w:rPr>
      </w:pPr>
      <w:r>
        <w:rPr>
          <w:rFonts w:hint="eastAsia"/>
        </w:rPr>
        <w:t>5</w:t>
      </w:r>
      <w:r>
        <w:rPr>
          <w:rFonts w:hint="eastAsia"/>
          <w:lang w:val="en-US" w:eastAsia="zh-CN"/>
        </w:rPr>
        <w:t xml:space="preserve"> </w:t>
      </w:r>
      <w:r>
        <w:rPr>
          <w:rFonts w:hint="eastAsia"/>
        </w:rPr>
        <w:t>图像边缘检测中常用的边缘检测算子有哪些？</w:t>
      </w:r>
    </w:p>
    <w:p>
      <w:pPr>
        <w:bidi w:val="0"/>
        <w:rPr>
          <w:rFonts w:hint="eastAsia"/>
        </w:rPr>
      </w:pPr>
      <w:r>
        <w:rPr>
          <w:rFonts w:hint="eastAsia"/>
        </w:rPr>
        <w:t>Roberts算子、Prewitt算子、Sobel算子、Canny算子、Laplacian算子等。</w:t>
      </w:r>
    </w:p>
    <w:p>
      <w:pPr>
        <w:pStyle w:val="3"/>
        <w:bidi w:val="0"/>
        <w:rPr>
          <w:rFonts w:hint="eastAsia"/>
        </w:rPr>
      </w:pPr>
      <w:r>
        <w:rPr>
          <w:rFonts w:hint="eastAsia"/>
        </w:rPr>
        <w:t>6</w:t>
      </w:r>
      <w:r>
        <w:rPr>
          <w:rFonts w:hint="eastAsia"/>
          <w:lang w:val="en-US" w:eastAsia="zh-CN"/>
        </w:rPr>
        <w:t xml:space="preserve"> </w:t>
      </w:r>
      <w:r>
        <w:rPr>
          <w:rFonts w:hint="eastAsia"/>
        </w:rPr>
        <w:t>对霍夫变换的理解</w:t>
      </w:r>
    </w:p>
    <w:p>
      <w:pPr>
        <w:bidi w:val="0"/>
        <w:rPr>
          <w:rFonts w:hint="eastAsia"/>
        </w:rPr>
      </w:pPr>
      <w:r>
        <w:rPr>
          <w:rFonts w:hint="eastAsia"/>
        </w:rPr>
        <w:t>提取图像中的直线和圆等几何形状。算法原理：针对每个像素点，使得Θ在-90度到180度之间，用极坐标p = xcosΘ + ysinΘ计算得到共270组（p，theta）代表着霍夫空间的270条直线。将这270组值存储到H中。如果一组点共线，则这组点中的每个值，都会使得H（p，Θ）加1，因此</w:t>
      </w:r>
      <w:r>
        <w:rPr>
          <w:rFonts w:hint="eastAsia"/>
          <w:b/>
          <w:bCs/>
        </w:rPr>
        <w:t>找到最大的H值，就是共线的点最多的直线</w:t>
      </w:r>
      <w:r>
        <w:rPr>
          <w:rFonts w:hint="eastAsia"/>
        </w:rPr>
        <w:t>，也可以通过设定阈值来判定。</w:t>
      </w:r>
    </w:p>
    <w:p>
      <w:pPr>
        <w:pStyle w:val="3"/>
        <w:bidi w:val="0"/>
        <w:rPr>
          <w:rFonts w:hint="eastAsia"/>
        </w:rPr>
      </w:pPr>
      <w:r>
        <w:rPr>
          <w:rFonts w:hint="eastAsia"/>
        </w:rPr>
        <w:t>7</w:t>
      </w:r>
      <w:r>
        <w:rPr>
          <w:rFonts w:hint="eastAsia"/>
          <w:lang w:val="en-US" w:eastAsia="zh-CN"/>
        </w:rPr>
        <w:t xml:space="preserve"> </w:t>
      </w:r>
      <w:r>
        <w:rPr>
          <w:rFonts w:hint="eastAsia"/>
        </w:rPr>
        <w:t>对HOG特征的理解</w:t>
      </w:r>
    </w:p>
    <w:p>
      <w:pPr>
        <w:bidi w:val="0"/>
        <w:rPr>
          <w:rFonts w:hint="eastAsia"/>
        </w:rPr>
      </w:pPr>
      <w:r>
        <w:rPr>
          <w:rFonts w:hint="eastAsia"/>
          <w:lang w:eastAsia="zh-CN"/>
        </w:rPr>
        <w:t>方向梯度直方图（Histogram of Oriented Gradient, HOG）特征，</w:t>
      </w:r>
      <w:r>
        <w:rPr>
          <w:rFonts w:hint="eastAsia"/>
        </w:rPr>
        <w:t>其主要思想是：在边缘具体位置未知的情况下，边缘方向的分布也可以很好的表示行人目标的外形轮廓，即梯度的统计信息，而梯度主要位于边缘的地方很好地描述。</w:t>
      </w:r>
      <w:r>
        <w:rPr>
          <w:rFonts w:hint="eastAsia"/>
          <w:lang w:eastAsia="zh-CN"/>
        </w:rPr>
        <w:t>缺点：描述子生成过程冗长，导致速度慢，实时性差；很难处理遮挡问题。由于梯度的性质，该描述子对噪点相当敏感。主要应用：行人检测、车辆检测、跟踪方面 、 静态图像、视频的行人检测。</w:t>
      </w:r>
    </w:p>
    <w:p>
      <w:pPr>
        <w:bidi w:val="0"/>
        <w:rPr>
          <w:rFonts w:hint="eastAsia"/>
        </w:rPr>
      </w:pPr>
      <w:r>
        <w:rPr>
          <w:rFonts w:hint="eastAsia"/>
        </w:rPr>
        <w:t>HOG特征检测算法的几个步骤：颜色空间归一化—&gt;梯度计算—&gt;梯度方向直方图—&gt;重叠块直方图归一化—&gt;HOG特征</w:t>
      </w:r>
      <w:r>
        <w:rPr>
          <w:rFonts w:hint="eastAsia"/>
          <w:lang w:eastAsia="zh-CN"/>
        </w:rPr>
        <w:t>（矩阵）</w:t>
      </w:r>
      <w:r>
        <w:rPr>
          <w:rFonts w:hint="eastAsia"/>
        </w:rPr>
        <w:t>。</w:t>
      </w:r>
    </w:p>
    <w:p>
      <w:pPr>
        <w:bidi w:val="0"/>
        <w:rPr>
          <w:rFonts w:hint="eastAsia"/>
        </w:rPr>
      </w:pPr>
      <w:r>
        <w:rPr>
          <w:rFonts w:hint="eastAsia"/>
        </w:rPr>
        <w:t>Hog特征结合SVM分类器已经被广泛应用于图像识别中，尤其在行人检测中获得了极大的成功。</w:t>
      </w:r>
    </w:p>
    <w:p>
      <w:pPr>
        <w:bidi w:val="0"/>
        <w:rPr>
          <w:rFonts w:hint="eastAsia"/>
          <w:lang w:eastAsia="zh-CN"/>
        </w:rPr>
      </w:pPr>
      <w:r>
        <w:rPr>
          <w:rFonts w:hint="eastAsia"/>
          <w:lang w:eastAsia="zh-CN"/>
        </w:rPr>
        <w:t>代码参考：</w:t>
      </w:r>
    </w:p>
    <w:p>
      <w:pPr>
        <w:bidi w:val="0"/>
        <w:rPr>
          <w:rFonts w:hint="eastAsia"/>
          <w:lang w:eastAsia="zh-CN"/>
        </w:rPr>
      </w:pPr>
      <w:r>
        <w:rPr>
          <w:rFonts w:hint="eastAsia"/>
          <w:lang w:eastAsia="zh-CN"/>
        </w:rPr>
        <w:fldChar w:fldCharType="begin"/>
      </w:r>
      <w:r>
        <w:rPr>
          <w:rFonts w:hint="eastAsia"/>
          <w:lang w:eastAsia="zh-CN"/>
        </w:rPr>
        <w:instrText xml:space="preserve"> HYPERLINK "https://blog.csdn.net/weixin_42664622/article/details/103653569" </w:instrText>
      </w:r>
      <w:r>
        <w:rPr>
          <w:rFonts w:hint="eastAsia"/>
          <w:lang w:eastAsia="zh-CN"/>
        </w:rPr>
        <w:fldChar w:fldCharType="separate"/>
      </w:r>
      <w:r>
        <w:rPr>
          <w:rStyle w:val="21"/>
          <w:rFonts w:hint="eastAsia"/>
          <w:lang w:eastAsia="zh-CN"/>
        </w:rPr>
        <w:t>https://blog.csdn.net/weixin_42664622/article/details/103653569</w:t>
      </w:r>
      <w:r>
        <w:rPr>
          <w:rFonts w:hint="eastAsia"/>
          <w:lang w:eastAsia="zh-CN"/>
        </w:rPr>
        <w:fldChar w:fldCharType="end"/>
      </w:r>
    </w:p>
    <w:p>
      <w:pPr>
        <w:bidi w:val="0"/>
        <w:rPr>
          <w:rFonts w:hint="eastAsia"/>
          <w:lang w:eastAsia="zh-CN"/>
        </w:rPr>
      </w:pPr>
      <w:r>
        <w:rPr>
          <w:rFonts w:hint="eastAsia"/>
          <w:lang w:eastAsia="zh-CN"/>
        </w:rPr>
        <w:fldChar w:fldCharType="begin"/>
      </w:r>
      <w:r>
        <w:rPr>
          <w:rFonts w:hint="eastAsia"/>
          <w:lang w:eastAsia="zh-CN"/>
        </w:rPr>
        <w:instrText xml:space="preserve"> HYPERLINK "https://blog.csdn.net/qq_43757702/article/details/123422682" </w:instrText>
      </w:r>
      <w:r>
        <w:rPr>
          <w:rFonts w:hint="eastAsia"/>
          <w:lang w:eastAsia="zh-CN"/>
        </w:rPr>
        <w:fldChar w:fldCharType="separate"/>
      </w:r>
      <w:r>
        <w:rPr>
          <w:rStyle w:val="21"/>
          <w:rFonts w:hint="eastAsia"/>
          <w:lang w:eastAsia="zh-CN"/>
        </w:rPr>
        <w:t>https://blog.csdn.net/qq_43757702/article/details/123422682</w:t>
      </w:r>
      <w:r>
        <w:rPr>
          <w:rFonts w:hint="eastAsia"/>
          <w:lang w:eastAsia="zh-CN"/>
        </w:rPr>
        <w:fldChar w:fldCharType="end"/>
      </w:r>
    </w:p>
    <w:p>
      <w:pPr>
        <w:pStyle w:val="3"/>
        <w:bidi w:val="0"/>
        <w:rPr>
          <w:rFonts w:hint="eastAsia"/>
          <w:lang w:eastAsia="zh-CN"/>
        </w:rPr>
      </w:pPr>
      <w:r>
        <w:rPr>
          <w:rFonts w:hint="eastAsia"/>
          <w:lang w:eastAsia="zh-CN"/>
        </w:rPr>
        <w:t>8</w:t>
      </w:r>
      <w:r>
        <w:rPr>
          <w:rFonts w:hint="eastAsia"/>
          <w:lang w:val="en-US" w:eastAsia="zh-CN"/>
        </w:rPr>
        <w:t xml:space="preserve"> </w:t>
      </w:r>
      <w:r>
        <w:rPr>
          <w:rFonts w:hint="eastAsia"/>
          <w:lang w:eastAsia="zh-CN"/>
        </w:rPr>
        <w:t>图像的插值方法有哪些？</w:t>
      </w:r>
    </w:p>
    <w:p>
      <w:pPr>
        <w:bidi w:val="0"/>
        <w:ind w:left="0" w:leftChars="0" w:firstLine="0" w:firstLineChars="0"/>
        <w:rPr>
          <w:rFonts w:hint="eastAsia"/>
          <w:lang w:eastAsia="zh-CN"/>
        </w:rPr>
      </w:pPr>
      <w:r>
        <w:rPr>
          <w:rFonts w:hint="eastAsia"/>
          <w:lang w:eastAsia="zh-CN"/>
        </w:rPr>
        <w:t>最近邻法、双线性内插法、三次内插法</w:t>
      </w:r>
    </w:p>
    <w:p>
      <w:pPr>
        <w:pStyle w:val="3"/>
        <w:bidi w:val="0"/>
        <w:rPr>
          <w:rFonts w:hint="eastAsia"/>
          <w:lang w:eastAsia="zh-CN"/>
        </w:rPr>
      </w:pPr>
      <w:r>
        <w:rPr>
          <w:rFonts w:hint="eastAsia"/>
          <w:lang w:eastAsia="zh-CN"/>
        </w:rPr>
        <w:t>9</w:t>
      </w:r>
      <w:r>
        <w:rPr>
          <w:rFonts w:hint="eastAsia"/>
          <w:lang w:val="en-US" w:eastAsia="zh-CN"/>
        </w:rPr>
        <w:t xml:space="preserve"> </w:t>
      </w:r>
      <w:r>
        <w:rPr>
          <w:rFonts w:hint="eastAsia"/>
          <w:lang w:eastAsia="zh-CN"/>
        </w:rPr>
        <w:t>Grabcut的基本原理和应用</w:t>
      </w:r>
    </w:p>
    <w:p>
      <w:pPr>
        <w:bidi w:val="0"/>
        <w:rPr>
          <w:rFonts w:hint="eastAsia"/>
          <w:lang w:eastAsia="zh-CN"/>
        </w:rPr>
      </w:pPr>
      <w:r>
        <w:rPr>
          <w:rFonts w:hint="eastAsia"/>
          <w:lang w:eastAsia="zh-CN"/>
        </w:rPr>
        <w:t>Graph Cut和Grab Cut算法（GrabCut是</w:t>
      </w:r>
      <w:r>
        <w:rPr>
          <w:rFonts w:hint="eastAsia"/>
          <w:b/>
          <w:bCs/>
          <w:lang w:eastAsia="zh-CN"/>
        </w:rPr>
        <w:t xml:space="preserve">Graph </w:t>
      </w:r>
      <w:r>
        <w:rPr>
          <w:rFonts w:hint="eastAsia"/>
          <w:lang w:eastAsia="zh-CN"/>
        </w:rPr>
        <w:t>Cut的改进版），两者都是</w:t>
      </w:r>
      <w:r>
        <w:rPr>
          <w:rFonts w:hint="eastAsia"/>
          <w:b/>
          <w:bCs/>
          <w:lang w:eastAsia="zh-CN"/>
        </w:rPr>
        <w:t>基于图论的分割方法</w:t>
      </w:r>
      <w:r>
        <w:rPr>
          <w:rFonts w:hint="eastAsia"/>
          <w:lang w:eastAsia="zh-CN"/>
        </w:rPr>
        <w:t>。Graph Cut在计算机视觉领域普遍应用于前背景分割、抠图等。</w:t>
      </w:r>
    </w:p>
    <w:p>
      <w:pPr>
        <w:bidi w:val="0"/>
        <w:rPr>
          <w:rFonts w:hint="eastAsia"/>
          <w:lang w:eastAsia="zh-CN"/>
        </w:rPr>
      </w:pPr>
      <w:r>
        <w:rPr>
          <w:rFonts w:hint="eastAsia"/>
          <w:lang w:eastAsia="zh-CN"/>
        </w:rPr>
        <w:t>基本原理：根据待分割的图像，确定图的节点与边，即图的形状已确定下来,是给图中所有边赋值相应的权值，然后找到</w:t>
      </w:r>
      <w:r>
        <w:rPr>
          <w:rFonts w:hint="eastAsia"/>
          <w:b/>
          <w:bCs/>
          <w:lang w:eastAsia="zh-CN"/>
        </w:rPr>
        <w:t>权值和最小的边</w:t>
      </w:r>
      <w:r>
        <w:rPr>
          <w:rFonts w:hint="eastAsia"/>
          <w:lang w:eastAsia="zh-CN"/>
        </w:rPr>
        <w:t>的组合，就完成了图像分割。</w:t>
      </w:r>
    </w:p>
    <w:p>
      <w:pPr>
        <w:bidi w:val="0"/>
        <w:rPr>
          <w:rFonts w:hint="eastAsia"/>
          <w:lang w:eastAsia="zh-CN"/>
        </w:rPr>
      </w:pPr>
      <w:r>
        <w:rPr>
          <w:rFonts w:hint="eastAsia"/>
          <w:lang w:eastAsia="zh-CN"/>
        </w:rPr>
        <w:t>代码：</w:t>
      </w:r>
      <w:r>
        <w:rPr>
          <w:rFonts w:hint="eastAsia"/>
          <w:lang w:eastAsia="zh-CN"/>
        </w:rPr>
        <w:fldChar w:fldCharType="begin"/>
      </w:r>
      <w:r>
        <w:rPr>
          <w:rFonts w:hint="eastAsia"/>
          <w:lang w:eastAsia="zh-CN"/>
        </w:rPr>
        <w:instrText xml:space="preserve"> HYPERLINK "https://blog.csdn.net/qq_40344307/article/details/96478667" </w:instrText>
      </w:r>
      <w:r>
        <w:rPr>
          <w:rFonts w:hint="eastAsia"/>
          <w:lang w:eastAsia="zh-CN"/>
        </w:rPr>
        <w:fldChar w:fldCharType="separate"/>
      </w:r>
      <w:r>
        <w:rPr>
          <w:rStyle w:val="21"/>
          <w:rFonts w:hint="eastAsia"/>
          <w:lang w:eastAsia="zh-CN"/>
        </w:rPr>
        <w:t>https://blog.csdn.net/qq_40344307/article/details/96478667</w:t>
      </w:r>
      <w:r>
        <w:rPr>
          <w:rFonts w:hint="eastAsia"/>
          <w:lang w:eastAsia="zh-CN"/>
        </w:rPr>
        <w:fldChar w:fldCharType="end"/>
      </w:r>
    </w:p>
    <w:p>
      <w:pPr>
        <w:pStyle w:val="3"/>
        <w:bidi w:val="0"/>
        <w:rPr>
          <w:rFonts w:hint="eastAsia"/>
          <w:lang w:eastAsia="zh-CN"/>
        </w:rPr>
      </w:pPr>
      <w:r>
        <w:rPr>
          <w:rFonts w:hint="eastAsia"/>
          <w:lang w:eastAsia="zh-CN"/>
        </w:rPr>
        <w:t>10</w:t>
      </w:r>
      <w:r>
        <w:rPr>
          <w:rFonts w:hint="eastAsia"/>
          <w:lang w:val="en-US" w:eastAsia="zh-CN"/>
        </w:rPr>
        <w:t xml:space="preserve"> </w:t>
      </w:r>
      <w:r>
        <w:rPr>
          <w:rFonts w:hint="eastAsia"/>
          <w:lang w:eastAsia="zh-CN"/>
        </w:rPr>
        <w:t>SIFT/SURF的特征提取方法，是如何保持尺度不变性的？</w:t>
      </w:r>
    </w:p>
    <w:p>
      <w:pPr>
        <w:bidi w:val="0"/>
        <w:rPr>
          <w:rFonts w:hint="eastAsia"/>
          <w:lang w:eastAsia="zh-CN"/>
        </w:rPr>
      </w:pPr>
      <w:r>
        <w:rPr>
          <w:rFonts w:hint="eastAsia"/>
          <w:lang w:eastAsia="zh-CN"/>
        </w:rPr>
        <w:t>SIFT（Scale-Invariant Feature Transform）算法的实质是</w:t>
      </w:r>
      <w:r>
        <w:rPr>
          <w:rFonts w:hint="eastAsia"/>
          <w:b/>
          <w:bCs/>
          <w:lang w:eastAsia="zh-CN"/>
        </w:rPr>
        <w:t>在不同的尺度空间上查找关键点(特征点)</w:t>
      </w:r>
      <w:r>
        <w:rPr>
          <w:rFonts w:hint="eastAsia"/>
          <w:lang w:eastAsia="zh-CN"/>
        </w:rPr>
        <w:t>，并计算出关键点的方向。SIFT所查找到的关键点是一些十分突出，不会因光照，仿射变换和噪音等因素而变化的点，如角点、边缘点、暗区的亮点及亮区的暗点等。</w:t>
      </w:r>
    </w:p>
    <w:p>
      <w:pPr>
        <w:bidi w:val="0"/>
        <w:rPr>
          <w:rFonts w:hint="eastAsia"/>
          <w:lang w:eastAsia="zh-CN"/>
        </w:rPr>
      </w:pPr>
      <w:r>
        <w:rPr>
          <w:rFonts w:hint="eastAsia"/>
          <w:lang w:eastAsia="zh-CN"/>
        </w:rPr>
        <w:t>如何保持尺度不变性？</w:t>
      </w:r>
    </w:p>
    <w:p>
      <w:pPr>
        <w:bidi w:val="0"/>
        <w:rPr>
          <w:rFonts w:hint="eastAsia"/>
          <w:lang w:eastAsia="zh-CN"/>
        </w:rPr>
      </w:pPr>
      <w:r>
        <w:rPr>
          <w:rFonts w:hint="eastAsia"/>
          <w:lang w:eastAsia="zh-CN"/>
        </w:rPr>
        <w:t>①尺度空间极值检测：搜索所有尺度上的图像位置。通过高斯差分函数来识别潜在的对于尺度和旋转不变的关键点。（第一步获取图片的高斯金字塔，高斯金字塔指的是图片在不同尺寸下进行的高斯模糊处理后的图片，为了寻找图片的特征点，我们要找到图片在不同尺寸空间里的极值，这些极值通常存在于图片的边缘或者灰度突变的地方，所以要对高斯模糊后的图片进行高斯差分，然后寻找极值点。）</w:t>
      </w:r>
    </w:p>
    <w:p>
      <w:pPr>
        <w:bidi w:val="0"/>
        <w:rPr>
          <w:rFonts w:hint="eastAsia"/>
          <w:lang w:eastAsia="zh-CN"/>
        </w:rPr>
      </w:pPr>
      <w:r>
        <w:rPr>
          <w:rFonts w:hint="eastAsia"/>
          <w:lang w:eastAsia="zh-CN"/>
        </w:rPr>
        <w:t>②关键点定位：由于图片的坐标是离散，所以要精确定位的话，作者采用了曲面拟合的方法，通过插值找到真正极值点的位置，位置找到之后，我们要找到这个极值点的主方向。</w:t>
      </w:r>
    </w:p>
    <w:p>
      <w:pPr>
        <w:bidi w:val="0"/>
        <w:rPr>
          <w:rFonts w:hint="eastAsia"/>
          <w:lang w:eastAsia="zh-CN"/>
        </w:rPr>
      </w:pPr>
      <w:r>
        <w:rPr>
          <w:rFonts w:hint="eastAsia"/>
          <w:lang w:eastAsia="zh-CN"/>
        </w:rPr>
        <w:t>③关键点方向确定：基于图像局部的梯度方向，分配给每个关键点位置一个或多个方向。所有后面的对图像数据的操作都相对于关键点的方向、尺度和位置进行变换，从而保证了对于这些变换的不变性。</w:t>
      </w:r>
    </w:p>
    <w:p>
      <w:pPr>
        <w:bidi w:val="0"/>
        <w:rPr>
          <w:rFonts w:hint="eastAsia"/>
          <w:lang w:eastAsia="zh-CN"/>
        </w:rPr>
      </w:pPr>
      <w:r>
        <w:rPr>
          <w:rFonts w:hint="eastAsia"/>
          <w:lang w:eastAsia="zh-CN"/>
        </w:rPr>
        <w:t>④关键点描述：在每个关键点周围的邻域内，在选定的尺度上测量图像局部的梯度。这些梯度作为关键点的描述符，它允许比较大的局部形状的变形或光照变化。</w:t>
      </w:r>
    </w:p>
    <w:p>
      <w:pPr>
        <w:bidi w:val="0"/>
        <w:rPr>
          <w:rFonts w:hint="eastAsia"/>
          <w:lang w:eastAsia="zh-CN"/>
        </w:rPr>
      </w:pPr>
      <w:r>
        <w:rPr>
          <w:rFonts w:hint="eastAsia"/>
          <w:b/>
          <w:bCs/>
          <w:lang w:eastAsia="zh-CN"/>
        </w:rPr>
        <w:t>SURF是在SIFT的基础上改进的</w:t>
      </w:r>
      <w:r>
        <w:rPr>
          <w:rFonts w:hint="eastAsia"/>
          <w:lang w:eastAsia="zh-CN"/>
        </w:rPr>
        <w:t>，原理基本相似，在特征点检测这儿，SIFT是先进行非极大值抑制，再去除低对比度的点，最后再通过Hessian矩阵去除边缘的点；而SURF是先用Hessian矩阵确定候选点，然后再进行非极大值抑制，该算法提高了SIFT的速度和鲁棒性，且理论上SURF是SIFT速度的3倍。（见书《OpenCV3编程入门》P417）。</w:t>
      </w:r>
    </w:p>
    <w:p>
      <w:pPr>
        <w:bidi w:val="0"/>
        <w:rPr>
          <w:rFonts w:hint="eastAsia"/>
          <w:lang w:eastAsia="zh-CN"/>
        </w:rPr>
      </w:pPr>
      <w:r>
        <w:rPr>
          <w:rFonts w:hint="eastAsia"/>
          <w:lang w:eastAsia="zh-CN"/>
        </w:rPr>
        <w:t>SIFT算法是一种与图像比例无关的角点检测算法。该函数会对不同的图像尺度（尺度不变特征变换）输出相同的结果。而SURF算法吸收了SIFT算法的思想，速度比SIFT快好几倍。</w:t>
      </w:r>
    </w:p>
    <w:p>
      <w:pPr>
        <w:bidi w:val="0"/>
        <w:rPr>
          <w:rFonts w:hint="eastAsia"/>
          <w:lang w:eastAsia="zh-CN"/>
        </w:rPr>
      </w:pPr>
      <w:r>
        <w:rPr>
          <w:rFonts w:hint="eastAsia"/>
          <w:lang w:eastAsia="zh-CN"/>
        </w:rPr>
        <w:t>代码：</w:t>
      </w:r>
    </w:p>
    <w:p>
      <w:pPr>
        <w:bidi w:val="0"/>
        <w:rPr>
          <w:rFonts w:hint="eastAsia"/>
          <w:lang w:eastAsia="zh-CN"/>
        </w:rPr>
      </w:pPr>
      <w:r>
        <w:rPr>
          <w:rFonts w:hint="eastAsia"/>
          <w:lang w:eastAsia="zh-CN"/>
        </w:rPr>
        <w:fldChar w:fldCharType="begin"/>
      </w:r>
      <w:r>
        <w:rPr>
          <w:rFonts w:hint="eastAsia"/>
          <w:lang w:eastAsia="zh-CN"/>
        </w:rPr>
        <w:instrText xml:space="preserve"> HYPERLINK "https://blog.csdn.net/weixin_42279087/article/details/80450237" </w:instrText>
      </w:r>
      <w:r>
        <w:rPr>
          <w:rFonts w:hint="eastAsia"/>
          <w:lang w:eastAsia="zh-CN"/>
        </w:rPr>
        <w:fldChar w:fldCharType="separate"/>
      </w:r>
      <w:r>
        <w:rPr>
          <w:rStyle w:val="21"/>
          <w:rFonts w:hint="eastAsia"/>
          <w:lang w:eastAsia="zh-CN"/>
        </w:rPr>
        <w:t>https://blog.csdn.net/weixin_42279087/article/details/80450237</w:t>
      </w:r>
      <w:r>
        <w:rPr>
          <w:rFonts w:hint="eastAsia"/>
          <w:lang w:eastAsia="zh-CN"/>
        </w:rPr>
        <w:fldChar w:fldCharType="end"/>
      </w:r>
    </w:p>
    <w:p>
      <w:pPr>
        <w:bidi w:val="0"/>
        <w:rPr>
          <w:rFonts w:hint="eastAsia"/>
          <w:lang w:eastAsia="zh-CN"/>
        </w:rPr>
      </w:pPr>
      <w:r>
        <w:rPr>
          <w:rFonts w:hint="eastAsia"/>
          <w:lang w:eastAsia="zh-CN"/>
        </w:rPr>
        <w:t>效果：</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3048000" cy="1520190"/>
            <wp:effectExtent l="0" t="0" r="0" b="3810"/>
            <wp:docPr id="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IMG_256"/>
                    <pic:cNvPicPr>
                      <a:picLocks noChangeAspect="1"/>
                    </pic:cNvPicPr>
                  </pic:nvPicPr>
                  <pic:blipFill>
                    <a:blip r:embed="rId8"/>
                    <a:stretch>
                      <a:fillRect/>
                    </a:stretch>
                  </pic:blipFill>
                  <pic:spPr>
                    <a:xfrm>
                      <a:off x="0" y="0"/>
                      <a:ext cx="3048000" cy="152019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SIFT处理后：</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081145" cy="2048510"/>
            <wp:effectExtent l="0" t="0" r="14605" b="8890"/>
            <wp:docPr id="3"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IMG_256"/>
                    <pic:cNvPicPr>
                      <a:picLocks noChangeAspect="1"/>
                    </pic:cNvPicPr>
                  </pic:nvPicPr>
                  <pic:blipFill>
                    <a:blip r:embed="rId9"/>
                    <a:stretch>
                      <a:fillRect/>
                    </a:stretch>
                  </pic:blipFill>
                  <pic:spPr>
                    <a:xfrm>
                      <a:off x="0" y="0"/>
                      <a:ext cx="4081145" cy="204851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SURF处理后：</w:t>
      </w:r>
    </w:p>
    <w:p>
      <w:pPr>
        <w:bidi w:val="0"/>
        <w:spacing w:line="240" w:lineRule="auto"/>
        <w:rPr>
          <w:rFonts w:ascii="宋体" w:hAnsi="宋体" w:eastAsia="宋体" w:cs="宋体"/>
          <w:sz w:val="24"/>
          <w:szCs w:val="24"/>
        </w:rPr>
      </w:pPr>
      <w:r>
        <w:rPr>
          <w:rFonts w:ascii="宋体" w:hAnsi="宋体" w:eastAsia="宋体" w:cs="宋体"/>
          <w:sz w:val="24"/>
          <w:szCs w:val="24"/>
        </w:rPr>
        <w:drawing>
          <wp:inline distT="0" distB="0" distL="114300" distR="114300">
            <wp:extent cx="4064000" cy="2038350"/>
            <wp:effectExtent l="0" t="0" r="12700" b="0"/>
            <wp:docPr id="4"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IMG_256"/>
                    <pic:cNvPicPr>
                      <a:picLocks noChangeAspect="1"/>
                    </pic:cNvPicPr>
                  </pic:nvPicPr>
                  <pic:blipFill>
                    <a:blip r:embed="rId10"/>
                    <a:stretch>
                      <a:fillRect/>
                    </a:stretch>
                  </pic:blipFill>
                  <pic:spPr>
                    <a:xfrm>
                      <a:off x="0" y="0"/>
                      <a:ext cx="4064000" cy="2038350"/>
                    </a:xfrm>
                    <a:prstGeom prst="rect">
                      <a:avLst/>
                    </a:prstGeom>
                    <a:noFill/>
                    <a:ln w="9525">
                      <a:noFill/>
                    </a:ln>
                  </pic:spPr>
                </pic:pic>
              </a:graphicData>
            </a:graphic>
          </wp:inline>
        </w:drawing>
      </w:r>
    </w:p>
    <w:p>
      <w:pPr>
        <w:bidi w:val="0"/>
        <w:spacing w:line="240" w:lineRule="auto"/>
        <w:rPr>
          <w:rFonts w:hint="eastAsia" w:ascii="宋体" w:hAnsi="宋体" w:eastAsia="宋体" w:cs="宋体"/>
          <w:sz w:val="24"/>
          <w:szCs w:val="24"/>
          <w:lang w:eastAsia="zh-CN"/>
        </w:rPr>
      </w:pPr>
    </w:p>
    <w:p>
      <w:pPr>
        <w:pStyle w:val="3"/>
        <w:bidi w:val="0"/>
        <w:rPr>
          <w:rFonts w:hint="eastAsia"/>
          <w:lang w:eastAsia="zh-CN"/>
        </w:rPr>
      </w:pPr>
      <w:r>
        <w:rPr>
          <w:rFonts w:hint="eastAsia"/>
          <w:lang w:eastAsia="zh-CN"/>
        </w:rPr>
        <w:t>11</w:t>
      </w:r>
      <w:r>
        <w:rPr>
          <w:rFonts w:hint="eastAsia"/>
          <w:lang w:val="en-US" w:eastAsia="zh-CN"/>
        </w:rPr>
        <w:t xml:space="preserve"> </w:t>
      </w:r>
      <w:r>
        <w:rPr>
          <w:rFonts w:hint="eastAsia"/>
          <w:lang w:eastAsia="zh-CN"/>
        </w:rPr>
        <w:t>关于FLANN算法</w:t>
      </w:r>
    </w:p>
    <w:p>
      <w:pPr>
        <w:bidi w:val="0"/>
        <w:rPr>
          <w:rFonts w:hint="eastAsia"/>
          <w:lang w:eastAsia="zh-CN"/>
        </w:rPr>
      </w:pPr>
      <w:r>
        <w:rPr>
          <w:rFonts w:hint="eastAsia"/>
          <w:lang w:eastAsia="zh-CN"/>
        </w:rPr>
        <w:t>FLANN算法也属于</w:t>
      </w:r>
      <w:r>
        <w:rPr>
          <w:rFonts w:hint="eastAsia"/>
          <w:b/>
          <w:bCs/>
          <w:lang w:eastAsia="zh-CN"/>
        </w:rPr>
        <w:t>关键点匹配算法</w:t>
      </w:r>
      <w:r>
        <w:rPr>
          <w:rFonts w:hint="eastAsia"/>
          <w:lang w:eastAsia="zh-CN"/>
        </w:rPr>
        <w:t>，算法步骤整体来说分为两步：</w:t>
      </w:r>
      <w:r>
        <w:rPr>
          <w:rFonts w:hint="eastAsia"/>
          <w:b/>
          <w:bCs/>
          <w:lang w:eastAsia="zh-CN"/>
        </w:rPr>
        <w:t>一是建立索引，而是搜索</w:t>
      </w:r>
      <w:r>
        <w:rPr>
          <w:rFonts w:hint="eastAsia"/>
          <w:lang w:eastAsia="zh-CN"/>
        </w:rPr>
        <w:t>。建立索引：其实就是要两部分参数，一是数据也就是mat矩阵，二是一些具体参数，这个参数要根据建立的索引类型来设置。而有哪些索引类型呢？共有：线性索引、KD-Tree索引、K均值索引、复合索引、LSH方法索引、自动索引六种。进行搜索：有两种搜索方式 ：搜索k邻近 （具体点的个数由用户设定，设n个就一定返回n个）、搜索半径最近 （即可能不存在符合条件的点，则返回空的）。</w:t>
      </w:r>
    </w:p>
    <w:p>
      <w:pPr>
        <w:bidi w:val="0"/>
        <w:rPr>
          <w:rFonts w:hint="eastAsia"/>
          <w:lang w:eastAsia="zh-CN"/>
        </w:rPr>
      </w:pPr>
      <w:r>
        <w:rPr>
          <w:rFonts w:hint="eastAsia"/>
          <w:lang w:eastAsia="zh-CN"/>
        </w:rPr>
        <w:t>SIFT/SURF是基于浮点数的匹配，ORB是二值匹配，速度更快。对于FLANN匹配算法，当使用ORB匹配算法的时候，需要重新构造HASH。</w:t>
      </w:r>
    </w:p>
    <w:p>
      <w:pPr>
        <w:bidi w:val="0"/>
        <w:rPr>
          <w:rFonts w:hint="eastAsia"/>
          <w:lang w:eastAsia="zh-CN"/>
        </w:rPr>
      </w:pPr>
      <w:r>
        <w:rPr>
          <w:rFonts w:hint="eastAsia"/>
          <w:lang w:eastAsia="zh-CN"/>
        </w:rPr>
        <w:t>参考代码：</w:t>
      </w:r>
    </w:p>
    <w:p>
      <w:pPr>
        <w:bidi w:val="0"/>
        <w:rPr>
          <w:rFonts w:hint="eastAsia"/>
          <w:lang w:eastAsia="zh-CN"/>
        </w:rPr>
      </w:pPr>
      <w:r>
        <w:rPr>
          <w:rFonts w:hint="eastAsia"/>
          <w:lang w:eastAsia="zh-CN"/>
        </w:rPr>
        <w:fldChar w:fldCharType="begin"/>
      </w:r>
      <w:r>
        <w:rPr>
          <w:rFonts w:hint="eastAsia"/>
          <w:lang w:eastAsia="zh-CN"/>
        </w:rPr>
        <w:instrText xml:space="preserve"> HYPERLINK "https://www.freesion.com/article/1967142962/" </w:instrText>
      </w:r>
      <w:r>
        <w:rPr>
          <w:rFonts w:hint="eastAsia"/>
          <w:lang w:eastAsia="zh-CN"/>
        </w:rPr>
        <w:fldChar w:fldCharType="separate"/>
      </w:r>
      <w:r>
        <w:rPr>
          <w:rStyle w:val="21"/>
          <w:rFonts w:hint="eastAsia"/>
          <w:lang w:eastAsia="zh-CN"/>
        </w:rPr>
        <w:t>https://www.freesion.com/article/1967142962/</w:t>
      </w:r>
      <w:r>
        <w:rPr>
          <w:rFonts w:hint="eastAsia"/>
          <w:lang w:eastAsia="zh-CN"/>
        </w:rPr>
        <w:fldChar w:fldCharType="end"/>
      </w:r>
    </w:p>
    <w:p>
      <w:pPr>
        <w:bidi w:val="0"/>
        <w:spacing w:line="240" w:lineRule="auto"/>
        <w:rPr>
          <w:rFonts w:hint="eastAsia"/>
          <w:lang w:eastAsia="zh-CN"/>
        </w:rPr>
      </w:pPr>
      <w:r>
        <w:drawing>
          <wp:inline distT="0" distB="0" distL="114300" distR="114300">
            <wp:extent cx="2124075" cy="33528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2124075" cy="3352800"/>
                    </a:xfrm>
                    <a:prstGeom prst="rect">
                      <a:avLst/>
                    </a:prstGeom>
                    <a:noFill/>
                    <a:ln>
                      <a:noFill/>
                    </a:ln>
                  </pic:spPr>
                </pic:pic>
              </a:graphicData>
            </a:graphic>
          </wp:inline>
        </w:drawing>
      </w:r>
    </w:p>
    <w:p>
      <w:pPr>
        <w:pStyle w:val="3"/>
        <w:bidi w:val="0"/>
        <w:rPr>
          <w:rFonts w:hint="eastAsia"/>
          <w:lang w:eastAsia="zh-CN"/>
        </w:rPr>
      </w:pPr>
      <w:r>
        <w:rPr>
          <w:rFonts w:hint="eastAsia"/>
          <w:lang w:eastAsia="zh-CN"/>
        </w:rPr>
        <w:t>12</w:t>
      </w:r>
      <w:r>
        <w:rPr>
          <w:rFonts w:hint="eastAsia"/>
          <w:lang w:val="en-US" w:eastAsia="zh-CN"/>
        </w:rPr>
        <w:t xml:space="preserve"> </w:t>
      </w:r>
      <w:r>
        <w:rPr>
          <w:rFonts w:hint="eastAsia"/>
          <w:lang w:eastAsia="zh-CN"/>
        </w:rPr>
        <w:t>Canny边缘检测的流程</w:t>
      </w:r>
    </w:p>
    <w:p>
      <w:pPr>
        <w:bidi w:val="0"/>
        <w:rPr>
          <w:rFonts w:hint="eastAsia"/>
          <w:lang w:eastAsia="zh-CN"/>
        </w:rPr>
      </w:pPr>
      <w:r>
        <w:rPr>
          <w:rFonts w:hint="eastAsia"/>
          <w:lang w:eastAsia="zh-CN"/>
        </w:rPr>
        <w:t>图像降噪——计算图像梯度，得到可能边缘——非极大值抑制——双阈值筛选。</w:t>
      </w:r>
    </w:p>
    <w:p>
      <w:pPr>
        <w:bidi w:val="0"/>
        <w:rPr>
          <w:rFonts w:hint="eastAsia"/>
          <w:lang w:eastAsia="zh-CN"/>
        </w:rPr>
      </w:pPr>
      <w:r>
        <w:rPr>
          <w:rFonts w:hint="eastAsia"/>
          <w:lang w:eastAsia="zh-CN"/>
        </w:rPr>
        <w:t>代码：</w:t>
      </w:r>
      <w:r>
        <w:rPr>
          <w:rFonts w:hint="eastAsia"/>
          <w:lang w:eastAsia="zh-CN"/>
        </w:rPr>
        <w:fldChar w:fldCharType="begin"/>
      </w:r>
      <w:r>
        <w:rPr>
          <w:rFonts w:hint="eastAsia"/>
          <w:lang w:eastAsia="zh-CN"/>
        </w:rPr>
        <w:instrText xml:space="preserve"> HYPERLINK "https://blog.csdn.net/weixin_43348230/article/details/124167203" </w:instrText>
      </w:r>
      <w:r>
        <w:rPr>
          <w:rFonts w:hint="eastAsia"/>
          <w:lang w:eastAsia="zh-CN"/>
        </w:rPr>
        <w:fldChar w:fldCharType="separate"/>
      </w:r>
      <w:r>
        <w:rPr>
          <w:rStyle w:val="21"/>
          <w:rFonts w:hint="eastAsia"/>
          <w:lang w:eastAsia="zh-CN"/>
        </w:rPr>
        <w:t>https://blog.csdn.net/weixin_43348230/article/details/124167203</w:t>
      </w:r>
      <w:r>
        <w:rPr>
          <w:rFonts w:hint="eastAsia"/>
          <w:lang w:eastAsia="zh-CN"/>
        </w:rPr>
        <w:fldChar w:fldCharType="end"/>
      </w:r>
    </w:p>
    <w:p>
      <w:pPr>
        <w:pStyle w:val="3"/>
        <w:bidi w:val="0"/>
        <w:rPr>
          <w:rFonts w:hint="eastAsia"/>
          <w:lang w:eastAsia="zh-CN"/>
        </w:rPr>
      </w:pPr>
      <w:r>
        <w:rPr>
          <w:rFonts w:hint="eastAsia"/>
          <w:lang w:val="en-US" w:eastAsia="zh-CN"/>
        </w:rPr>
        <w:t xml:space="preserve">13 </w:t>
      </w:r>
      <w:r>
        <w:rPr>
          <w:rFonts w:hint="eastAsia"/>
          <w:lang w:eastAsia="zh-CN"/>
        </w:rPr>
        <w:t>图像锐化</w:t>
      </w:r>
      <w:r>
        <w:rPr>
          <w:rFonts w:hint="eastAsia"/>
          <w:lang w:val="en-US" w:eastAsia="zh-CN"/>
        </w:rPr>
        <w:t>-</w:t>
      </w:r>
      <w:r>
        <w:rPr>
          <w:rFonts w:hint="eastAsia"/>
          <w:lang w:eastAsia="zh-CN"/>
        </w:rPr>
        <w:t>sharpen</w:t>
      </w:r>
    </w:p>
    <w:p>
      <w:pPr>
        <w:bidi w:val="0"/>
        <w:rPr>
          <w:rFonts w:hint="eastAsia"/>
          <w:lang w:eastAsia="zh-CN"/>
        </w:rPr>
      </w:pPr>
      <w:r>
        <w:rPr>
          <w:rFonts w:hint="eastAsia"/>
          <w:lang w:eastAsia="zh-CN"/>
        </w:rPr>
        <w:t>图像锐化主要用于增强图像的</w:t>
      </w:r>
      <w:r>
        <w:rPr>
          <w:rFonts w:hint="eastAsia"/>
          <w:b/>
          <w:bCs/>
          <w:lang w:eastAsia="zh-CN"/>
        </w:rPr>
        <w:t>灰度跳变</w:t>
      </w:r>
      <w:r>
        <w:rPr>
          <w:rFonts w:hint="eastAsia"/>
          <w:lang w:eastAsia="zh-CN"/>
        </w:rPr>
        <w:t>部分，这和图像</w:t>
      </w:r>
      <w:r>
        <w:rPr>
          <w:rFonts w:hint="eastAsia"/>
          <w:b/>
          <w:bCs/>
          <w:lang w:eastAsia="zh-CN"/>
        </w:rPr>
        <w:t>平滑对灰度跳变的抑制</w:t>
      </w:r>
      <w:r>
        <w:rPr>
          <w:rFonts w:hint="eastAsia"/>
          <w:lang w:eastAsia="zh-CN"/>
        </w:rPr>
        <w:t>正好相反。</w:t>
      </w:r>
    </w:p>
    <w:p>
      <w:pPr>
        <w:pStyle w:val="3"/>
        <w:bidi w:val="0"/>
        <w:rPr>
          <w:rFonts w:hint="eastAsia"/>
          <w:lang w:eastAsia="zh-CN"/>
        </w:rPr>
      </w:pPr>
      <w:r>
        <w:rPr>
          <w:rFonts w:hint="eastAsia"/>
          <w:lang w:eastAsia="zh-CN"/>
        </w:rPr>
        <w:t>14</w:t>
      </w:r>
      <w:r>
        <w:rPr>
          <w:rFonts w:hint="eastAsia"/>
          <w:lang w:val="en-US" w:eastAsia="zh-CN"/>
        </w:rPr>
        <w:t xml:space="preserve"> </w:t>
      </w:r>
      <w:r>
        <w:rPr>
          <w:rFonts w:hint="eastAsia"/>
          <w:lang w:eastAsia="zh-CN"/>
        </w:rPr>
        <w:t>图像对比度</w:t>
      </w:r>
    </w:p>
    <w:p>
      <w:pPr>
        <w:bidi w:val="0"/>
        <w:rPr>
          <w:rFonts w:hint="eastAsia"/>
          <w:lang w:eastAsia="zh-CN"/>
        </w:rPr>
      </w:pPr>
      <w:r>
        <w:rPr>
          <w:rFonts w:hint="eastAsia"/>
          <w:lang w:eastAsia="zh-CN"/>
        </w:rPr>
        <w:t>对比度：指一幅图像中灰度反差的大小。对比度 = 最大亮度 / 最小亮度。</w:t>
      </w:r>
    </w:p>
    <w:p>
      <w:pPr>
        <w:pStyle w:val="3"/>
        <w:bidi w:val="0"/>
        <w:rPr>
          <w:rFonts w:hint="eastAsia"/>
          <w:lang w:eastAsia="zh-CN"/>
        </w:rPr>
      </w:pPr>
      <w:r>
        <w:rPr>
          <w:rFonts w:hint="eastAsia"/>
          <w:lang w:eastAsia="zh-CN"/>
        </w:rPr>
        <w:t>15</w:t>
      </w:r>
      <w:r>
        <w:rPr>
          <w:rFonts w:hint="eastAsia"/>
          <w:lang w:val="en-US" w:eastAsia="zh-CN"/>
        </w:rPr>
        <w:t xml:space="preserve"> </w:t>
      </w:r>
      <w:r>
        <w:rPr>
          <w:rFonts w:hint="eastAsia"/>
          <w:lang w:eastAsia="zh-CN"/>
        </w:rPr>
        <w:t>图像滤波</w:t>
      </w:r>
    </w:p>
    <w:p>
      <w:pPr>
        <w:bidi w:val="0"/>
        <w:rPr>
          <w:rFonts w:hint="eastAsia"/>
          <w:lang w:eastAsia="zh-CN"/>
        </w:rPr>
      </w:pPr>
      <w:r>
        <w:rPr>
          <w:rFonts w:hint="eastAsia"/>
          <w:lang w:eastAsia="zh-CN"/>
        </w:rPr>
        <w:t>滤波的作用：去除图像中的噪声</w:t>
      </w:r>
    </w:p>
    <w:p>
      <w:pPr>
        <w:bidi w:val="0"/>
        <w:rPr>
          <w:rFonts w:hint="eastAsia"/>
          <w:lang w:eastAsia="zh-CN"/>
        </w:rPr>
      </w:pPr>
      <w:r>
        <w:rPr>
          <w:rFonts w:hint="eastAsia"/>
          <w:lang w:eastAsia="zh-CN"/>
        </w:rPr>
        <w:t>低通滤波器：去除图像中的高频部分——模糊化</w:t>
      </w:r>
    </w:p>
    <w:p>
      <w:pPr>
        <w:bidi w:val="0"/>
        <w:rPr>
          <w:rFonts w:hint="eastAsia"/>
          <w:lang w:eastAsia="zh-CN"/>
        </w:rPr>
      </w:pPr>
      <w:r>
        <w:rPr>
          <w:rFonts w:hint="eastAsia"/>
          <w:lang w:eastAsia="zh-CN"/>
        </w:rPr>
        <w:t>高通滤波器：去除图像中的低频部分——锐化</w:t>
      </w:r>
    </w:p>
    <w:p>
      <w:pPr>
        <w:bidi w:val="0"/>
        <w:rPr>
          <w:rFonts w:hint="eastAsia"/>
          <w:lang w:eastAsia="zh-CN"/>
        </w:rPr>
      </w:pPr>
      <w:r>
        <w:rPr>
          <w:rFonts w:hint="eastAsia"/>
          <w:lang w:eastAsia="zh-CN"/>
        </w:rPr>
        <w:t>线性滤波器：方框滤波、均值滤波、高斯滤波</w:t>
      </w:r>
    </w:p>
    <w:p>
      <w:pPr>
        <w:bidi w:val="0"/>
        <w:rPr>
          <w:rFonts w:hint="eastAsia"/>
          <w:lang w:eastAsia="zh-CN"/>
        </w:rPr>
      </w:pPr>
      <w:r>
        <w:rPr>
          <w:rFonts w:hint="eastAsia"/>
          <w:lang w:eastAsia="zh-CN"/>
        </w:rPr>
        <w:t>非线性滤波：中值滤波、双边滤波</w:t>
      </w:r>
    </w:p>
    <w:p>
      <w:pPr>
        <w:pStyle w:val="3"/>
        <w:bidi w:val="0"/>
        <w:rPr>
          <w:rFonts w:hint="eastAsia"/>
          <w:lang w:eastAsia="zh-CN"/>
        </w:rPr>
      </w:pPr>
      <w:r>
        <w:rPr>
          <w:rFonts w:hint="eastAsia"/>
          <w:lang w:eastAsia="zh-CN"/>
        </w:rPr>
        <w:t>16</w:t>
      </w:r>
      <w:r>
        <w:rPr>
          <w:rFonts w:hint="eastAsia"/>
          <w:lang w:val="en-US" w:eastAsia="zh-CN"/>
        </w:rPr>
        <w:t xml:space="preserve"> </w:t>
      </w:r>
      <w:r>
        <w:rPr>
          <w:rFonts w:hint="eastAsia"/>
          <w:lang w:eastAsia="zh-CN"/>
        </w:rPr>
        <w:t>OpenCV中图像加法（cv2.add()）与图像融合（cv2.addWeighted()）有何区别？</w:t>
      </w:r>
    </w:p>
    <w:p>
      <w:pPr>
        <w:bidi w:val="0"/>
        <w:ind w:left="0" w:leftChars="0" w:firstLine="0" w:firstLineChars="0"/>
        <w:rPr>
          <w:rFonts w:hint="eastAsia"/>
          <w:lang w:eastAsia="zh-CN"/>
        </w:rPr>
      </w:pPr>
      <w:r>
        <w:rPr>
          <w:rFonts w:hint="eastAsia"/>
          <w:lang w:eastAsia="zh-CN"/>
        </w:rPr>
        <w:t>  图像加法：目标图像 = 图像1 + 图像2</w:t>
      </w:r>
    </w:p>
    <w:p>
      <w:pPr>
        <w:bidi w:val="0"/>
        <w:ind w:left="0" w:leftChars="0" w:firstLine="0" w:firstLineChars="0"/>
        <w:rPr>
          <w:rFonts w:hint="eastAsia"/>
          <w:lang w:eastAsia="zh-CN"/>
        </w:rPr>
      </w:pPr>
      <w:r>
        <w:rPr>
          <w:rFonts w:hint="eastAsia"/>
          <w:lang w:eastAsia="zh-CN"/>
        </w:rPr>
        <w:t>  图像融合：目标图像 = 图像1 × 系数1 + 图像2 × 系数2 + 亮度调节量</w:t>
      </w:r>
    </w:p>
    <w:p>
      <w:pPr>
        <w:pStyle w:val="3"/>
        <w:bidi w:val="0"/>
        <w:rPr>
          <w:rFonts w:hint="eastAsia"/>
          <w:lang w:eastAsia="zh-CN"/>
        </w:rPr>
      </w:pPr>
      <w:r>
        <w:rPr>
          <w:rFonts w:hint="eastAsia"/>
          <w:lang w:eastAsia="zh-CN"/>
        </w:rPr>
        <w:t>17</w:t>
      </w:r>
      <w:r>
        <w:rPr>
          <w:rFonts w:hint="eastAsia"/>
          <w:lang w:val="en-US" w:eastAsia="zh-CN"/>
        </w:rPr>
        <w:t xml:space="preserve"> </w:t>
      </w:r>
      <w:r>
        <w:rPr>
          <w:rFonts w:hint="eastAsia"/>
          <w:lang w:eastAsia="zh-CN"/>
        </w:rPr>
        <w:t>如何检测图片中的汽车，并识别车型，如果有遮挡怎么办？</w:t>
      </w:r>
    </w:p>
    <w:p>
      <w:pPr>
        <w:bidi w:val="0"/>
        <w:ind w:left="0" w:leftChars="0" w:firstLine="0" w:firstLineChars="0"/>
        <w:rPr>
          <w:rFonts w:hint="eastAsia"/>
          <w:lang w:eastAsia="zh-CN"/>
        </w:rPr>
      </w:pPr>
      <w:r>
        <w:rPr>
          <w:rFonts w:hint="eastAsia"/>
          <w:lang w:eastAsia="zh-CN"/>
        </w:rPr>
        <w:t>  首先这是一个细粒度的分类（Fine-Grained Classification）问题，和普通的分类不一样，要分类的类别往往只是有细微的差异。</w:t>
      </w:r>
    </w:p>
    <w:p>
      <w:pPr>
        <w:bidi w:val="0"/>
        <w:ind w:left="0" w:leftChars="0" w:firstLine="0" w:firstLineChars="0"/>
        <w:rPr>
          <w:rFonts w:hint="eastAsia"/>
          <w:lang w:eastAsia="zh-CN"/>
        </w:rPr>
      </w:pPr>
      <w:r>
        <w:rPr>
          <w:rFonts w:hint="eastAsia"/>
          <w:lang w:eastAsia="zh-CN"/>
        </w:rPr>
        <w:t>思路：</w:t>
      </w:r>
    </w:p>
    <w:p>
      <w:pPr>
        <w:bidi w:val="0"/>
        <w:rPr>
          <w:rFonts w:hint="eastAsia"/>
          <w:lang w:eastAsia="zh-CN"/>
        </w:rPr>
      </w:pPr>
      <w:r>
        <w:rPr>
          <w:rFonts w:hint="eastAsia"/>
          <w:lang w:eastAsia="zh-CN"/>
        </w:rPr>
        <w:t>①人工</w:t>
      </w:r>
      <w:r>
        <w:rPr>
          <w:rFonts w:hint="eastAsia"/>
          <w:b/>
          <w:bCs/>
          <w:lang w:eastAsia="zh-CN"/>
        </w:rPr>
        <w:t>框定局部图像</w:t>
      </w:r>
      <w:r>
        <w:rPr>
          <w:rFonts w:hint="eastAsia"/>
          <w:lang w:eastAsia="zh-CN"/>
        </w:rPr>
        <w:t>，然后识别。比如我去框定，汽车的车灯，汽车的前脸，汽车轮毂等，然后用</w:t>
      </w:r>
      <w:r>
        <w:rPr>
          <w:rFonts w:hint="eastAsia"/>
          <w:lang w:val="en-US" w:eastAsia="zh-CN"/>
        </w:rPr>
        <w:t>CNN</w:t>
      </w:r>
      <w:r>
        <w:rPr>
          <w:rFonts w:hint="eastAsia"/>
          <w:lang w:eastAsia="zh-CN"/>
        </w:rPr>
        <w:t>或</w:t>
      </w:r>
      <w:r>
        <w:rPr>
          <w:rFonts w:hint="eastAsia"/>
          <w:lang w:val="en-US" w:eastAsia="zh-CN"/>
        </w:rPr>
        <w:t>D</w:t>
      </w:r>
      <w:r>
        <w:rPr>
          <w:rFonts w:hint="eastAsia"/>
          <w:lang w:eastAsia="zh-CN"/>
        </w:rPr>
        <w:t xml:space="preserve">eep </w:t>
      </w:r>
      <w:r>
        <w:rPr>
          <w:rFonts w:hint="eastAsia"/>
          <w:lang w:val="en-US" w:eastAsia="zh-CN"/>
        </w:rPr>
        <w:t>CNN</w:t>
      </w:r>
      <w:r>
        <w:rPr>
          <w:rFonts w:hint="eastAsia"/>
          <w:lang w:eastAsia="zh-CN"/>
        </w:rPr>
        <w:t>其他的分类器做这些的分类，对于分类器来说输入是汽车的车灯+汽车的前脸+汽车轮毂，而不是整张图片，分类器再从车灯前脸等提取高级特征，从而得到一个分类模型。</w:t>
      </w:r>
    </w:p>
    <w:p>
      <w:pPr>
        <w:bidi w:val="0"/>
        <w:rPr>
          <w:rFonts w:hint="eastAsia"/>
          <w:lang w:eastAsia="zh-CN"/>
        </w:rPr>
      </w:pPr>
      <w:r>
        <w:rPr>
          <w:rFonts w:hint="eastAsia"/>
          <w:lang w:eastAsia="zh-CN"/>
        </w:rPr>
        <w:t>②不做局部变换，做图片整体识别。但是做分级或是分层。首先，训练第一个分类器，它只针对汽车和非汽车进行分类，标记了car和other。这一步要求尽可能的广，涵盖生活中常见的图片，力求98%以上的准确率，每个分类用了2w张图片，实际上能达到99.5%的准确率。接着，对于汽车做品牌分类器，</w:t>
      </w:r>
      <w:r>
        <w:rPr>
          <w:rFonts w:hint="eastAsia"/>
          <w:b/>
          <w:bCs/>
          <w:lang w:eastAsia="zh-CN"/>
        </w:rPr>
        <w:t>只对汽车所属的品牌进行分类，不对细分的子品牌分类。</w:t>
      </w:r>
      <w:r>
        <w:rPr>
          <w:rFonts w:hint="eastAsia"/>
          <w:lang w:eastAsia="zh-CN"/>
        </w:rPr>
        <w:t>这一步每一类人工标记5000张图片，输入是第一步的输出，准确率能达到96%以上。</w:t>
      </w:r>
    </w:p>
    <w:p>
      <w:pPr>
        <w:bidi w:val="0"/>
        <w:rPr>
          <w:rFonts w:hint="eastAsia"/>
          <w:lang w:eastAsia="zh-CN"/>
        </w:rPr>
      </w:pPr>
      <w:r>
        <w:rPr>
          <w:rFonts w:hint="eastAsia"/>
          <w:lang w:eastAsia="zh-CN"/>
        </w:rPr>
        <w:t>最后，对每个品牌的汽车进行车型分类，这一层识别率在94%左右。这样会得到一个</w:t>
      </w:r>
      <w:r>
        <w:rPr>
          <w:rFonts w:hint="eastAsia"/>
          <w:b/>
          <w:bCs/>
          <w:lang w:eastAsia="zh-CN"/>
        </w:rPr>
        <w:t>0.98×0.96×0.94~0.88的识别率。</w:t>
      </w:r>
    </w:p>
    <w:p>
      <w:pPr>
        <w:pStyle w:val="3"/>
        <w:bidi w:val="0"/>
        <w:rPr>
          <w:rFonts w:hint="eastAsia"/>
          <w:lang w:eastAsia="zh-CN"/>
        </w:rPr>
      </w:pPr>
      <w:r>
        <w:rPr>
          <w:rFonts w:hint="eastAsia"/>
          <w:lang w:eastAsia="zh-CN"/>
        </w:rPr>
        <w:t>18</w:t>
      </w:r>
      <w:r>
        <w:rPr>
          <w:rFonts w:hint="eastAsia"/>
          <w:lang w:val="en-US" w:eastAsia="zh-CN"/>
        </w:rPr>
        <w:t xml:space="preserve"> </w:t>
      </w:r>
      <w:r>
        <w:rPr>
          <w:rFonts w:hint="eastAsia"/>
          <w:lang w:eastAsia="zh-CN"/>
        </w:rPr>
        <w:t>常用图像增强算法</w:t>
      </w:r>
    </w:p>
    <w:p>
      <w:pPr>
        <w:bidi w:val="0"/>
        <w:rPr>
          <w:rFonts w:hint="eastAsia"/>
          <w:lang w:eastAsia="zh-CN"/>
        </w:rPr>
      </w:pPr>
      <w:r>
        <w:rPr>
          <w:rFonts w:hint="eastAsia"/>
          <w:lang w:eastAsia="zh-CN"/>
        </w:rPr>
        <w:t>①直方图均衡化：直方图均衡化是图像处理领域中利用图像直方图对对比度进行调整的方法。</w:t>
      </w:r>
    </w:p>
    <w:p>
      <w:pPr>
        <w:bidi w:val="0"/>
        <w:rPr>
          <w:rFonts w:hint="eastAsia"/>
          <w:lang w:eastAsia="zh-CN"/>
        </w:rPr>
      </w:pPr>
      <w:r>
        <w:rPr>
          <w:rFonts w:hint="eastAsia"/>
          <w:lang w:eastAsia="zh-CN"/>
        </w:rPr>
        <w:t>这种方法通常用来</w:t>
      </w:r>
      <w:r>
        <w:rPr>
          <w:rFonts w:hint="eastAsia"/>
          <w:b/>
          <w:bCs/>
          <w:lang w:eastAsia="zh-CN"/>
        </w:rPr>
        <w:t>增</w:t>
      </w:r>
      <w:r>
        <w:rPr>
          <w:rFonts w:hint="eastAsia"/>
          <w:lang w:eastAsia="zh-CN"/>
        </w:rPr>
        <w:t>加许多图像的</w:t>
      </w:r>
      <w:r>
        <w:rPr>
          <w:rFonts w:hint="eastAsia"/>
          <w:b/>
          <w:bCs/>
          <w:lang w:eastAsia="zh-CN"/>
        </w:rPr>
        <w:t>局部对比度</w:t>
      </w:r>
      <w:r>
        <w:rPr>
          <w:rFonts w:hint="eastAsia"/>
          <w:lang w:eastAsia="zh-CN"/>
        </w:rPr>
        <w:t>，这种方法</w:t>
      </w:r>
      <w:r>
        <w:rPr>
          <w:rFonts w:hint="eastAsia"/>
          <w:b/>
          <w:bCs/>
          <w:lang w:eastAsia="zh-CN"/>
        </w:rPr>
        <w:t>对于背景和前景都太亮或者太暗的图像非常有用</w:t>
      </w:r>
      <w:r>
        <w:rPr>
          <w:rFonts w:hint="eastAsia"/>
          <w:lang w:eastAsia="zh-CN"/>
        </w:rPr>
        <w:t>，这种方法尤其是可以带来X光图像中更好的骨骼结构显示以及曝光过度或者曝光不足照片中更好的细节。</w:t>
      </w:r>
    </w:p>
    <w:p>
      <w:pPr>
        <w:bidi w:val="0"/>
        <w:rPr>
          <w:rFonts w:hint="eastAsia"/>
          <w:lang w:eastAsia="zh-CN"/>
        </w:rPr>
      </w:pPr>
      <w:r>
        <w:rPr>
          <w:rFonts w:hint="eastAsia"/>
          <w:lang w:eastAsia="zh-CN"/>
        </w:rPr>
        <w:t>②</w:t>
      </w:r>
      <w:r>
        <w:rPr>
          <w:rFonts w:hint="eastAsia"/>
          <w:b/>
          <w:bCs/>
          <w:lang w:eastAsia="zh-CN"/>
        </w:rPr>
        <w:t>对数</w:t>
      </w:r>
      <w:r>
        <w:rPr>
          <w:rFonts w:hint="eastAsia"/>
          <w:lang w:eastAsia="zh-CN"/>
        </w:rPr>
        <w:t>图像增强算法：对数图像增强是图像增强的一种常见方法，其公式为： S = c log(r+1)，其中c是常数（以下算法c=255/(log(256)），这样可以实现</w:t>
      </w:r>
      <w:r>
        <w:rPr>
          <w:rFonts w:hint="eastAsia"/>
          <w:b/>
          <w:bCs/>
          <w:lang w:eastAsia="zh-CN"/>
        </w:rPr>
        <w:t>整个画面的亮度增大</w:t>
      </w:r>
      <w:r>
        <w:rPr>
          <w:rFonts w:hint="eastAsia"/>
          <w:lang w:eastAsia="zh-CN"/>
        </w:rPr>
        <w:t>。</w:t>
      </w:r>
    </w:p>
    <w:p>
      <w:pPr>
        <w:bidi w:val="0"/>
        <w:rPr>
          <w:rFonts w:hint="eastAsia"/>
          <w:lang w:eastAsia="zh-CN"/>
        </w:rPr>
      </w:pPr>
      <w:r>
        <w:rPr>
          <w:rFonts w:hint="eastAsia"/>
          <w:lang w:eastAsia="zh-CN"/>
        </w:rPr>
        <w:t>③</w:t>
      </w:r>
      <w:r>
        <w:rPr>
          <w:rFonts w:hint="eastAsia"/>
          <w:b/>
          <w:bCs/>
          <w:lang w:eastAsia="zh-CN"/>
        </w:rPr>
        <w:t>指数</w:t>
      </w:r>
      <w:r>
        <w:rPr>
          <w:rFonts w:hint="eastAsia"/>
          <w:lang w:eastAsia="zh-CN"/>
        </w:rPr>
        <w:t>图像增强算法：指数图像增强的表达为：S = cR^r，通过合理的选择c和r可以</w:t>
      </w:r>
      <w:r>
        <w:rPr>
          <w:rFonts w:hint="eastAsia"/>
          <w:b/>
          <w:bCs/>
          <w:lang w:eastAsia="zh-CN"/>
        </w:rPr>
        <w:t>压缩灰度范围</w:t>
      </w:r>
      <w:r>
        <w:rPr>
          <w:rFonts w:hint="eastAsia"/>
          <w:lang w:eastAsia="zh-CN"/>
        </w:rPr>
        <w:t>，算法以c=1.0/255.0, r=2实现。</w:t>
      </w:r>
    </w:p>
    <w:p>
      <w:pPr>
        <w:bidi w:val="0"/>
        <w:rPr>
          <w:rFonts w:hint="eastAsia"/>
          <w:lang w:eastAsia="zh-CN"/>
        </w:rPr>
      </w:pPr>
      <w:r>
        <w:rPr>
          <w:rFonts w:hint="eastAsia"/>
          <w:lang w:eastAsia="zh-CN"/>
        </w:rPr>
        <w:t>④</w:t>
      </w:r>
      <w:r>
        <w:rPr>
          <w:rFonts w:hint="eastAsia"/>
          <w:b/>
          <w:bCs/>
          <w:lang w:eastAsia="zh-CN"/>
        </w:rPr>
        <w:t>加Masaic</w:t>
      </w:r>
      <w:r>
        <w:rPr>
          <w:rFonts w:hint="eastAsia"/>
          <w:lang w:eastAsia="zh-CN"/>
        </w:rPr>
        <w:t>算法（马赛克）：原理：用中心像素来表示邻域像素。</w:t>
      </w:r>
    </w:p>
    <w:p>
      <w:pPr>
        <w:bidi w:val="0"/>
        <w:rPr>
          <w:rFonts w:hint="eastAsia"/>
          <w:lang w:eastAsia="zh-CN"/>
        </w:rPr>
      </w:pPr>
      <w:r>
        <w:rPr>
          <w:rFonts w:hint="eastAsia"/>
          <w:lang w:eastAsia="zh-CN"/>
        </w:rPr>
        <w:t>⑤曝光过度问题处理：对于曝光过度问题，可以通过计算当前图像的反相（255-image)，然后</w:t>
      </w:r>
      <w:r>
        <w:rPr>
          <w:rFonts w:hint="eastAsia"/>
          <w:b/>
          <w:bCs/>
          <w:lang w:eastAsia="zh-CN"/>
        </w:rPr>
        <w:t>取当前图像和反相图像的较小者</w:t>
      </w:r>
      <w:r>
        <w:rPr>
          <w:rFonts w:hint="eastAsia"/>
          <w:lang w:eastAsia="zh-CN"/>
        </w:rPr>
        <w:t>为当前像素位置的值。</w:t>
      </w:r>
    </w:p>
    <w:p>
      <w:pPr>
        <w:bidi w:val="0"/>
        <w:rPr>
          <w:rFonts w:hint="eastAsia"/>
          <w:lang w:eastAsia="zh-CN"/>
        </w:rPr>
      </w:pPr>
      <w:r>
        <w:rPr>
          <w:rFonts w:hint="eastAsia"/>
          <w:lang w:eastAsia="zh-CN"/>
        </w:rPr>
        <w:t>⑥高反差保留：高反差保留主要是将图像中颜色、明暗反差较大两部分的交界处保留下来，比如图像中有一个人和一块石头，那么石头的轮廓线和人的轮廓线以及面部、服装等有明显线条的地方会变被保留，而其他大面积无明显明暗变化的地方则生成棕灰色。其表达形式为：dst = r×(img - Blur(img))。</w:t>
      </w:r>
    </w:p>
    <w:p>
      <w:pPr>
        <w:bidi w:val="0"/>
        <w:rPr>
          <w:rFonts w:hint="eastAsia"/>
          <w:lang w:eastAsia="zh-CN"/>
        </w:rPr>
      </w:pPr>
      <w:r>
        <w:rPr>
          <w:rFonts w:hint="eastAsia"/>
          <w:lang w:eastAsia="zh-CN"/>
        </w:rPr>
        <w:t>⑦拉普拉斯算子图像增强：使用中心为5的8邻域拉普拉斯算子与图像卷积可以达到</w:t>
      </w:r>
      <w:r>
        <w:rPr>
          <w:rFonts w:hint="eastAsia"/>
          <w:b/>
          <w:bCs/>
          <w:lang w:eastAsia="zh-CN"/>
        </w:rPr>
        <w:t>锐化</w:t>
      </w:r>
      <w:r>
        <w:rPr>
          <w:rFonts w:hint="eastAsia"/>
          <w:lang w:eastAsia="zh-CN"/>
        </w:rPr>
        <w:t>增强图像的目的。</w:t>
      </w:r>
    </w:p>
    <w:p>
      <w:pPr>
        <w:bidi w:val="0"/>
        <w:ind w:left="0" w:leftChars="0" w:firstLine="420" w:firstLineChars="0"/>
        <w:rPr>
          <w:rFonts w:hint="eastAsia"/>
          <w:lang w:eastAsia="zh-CN"/>
        </w:rPr>
      </w:pPr>
      <w:r>
        <w:rPr>
          <w:rFonts w:hint="eastAsia"/>
          <w:lang w:eastAsia="zh-CN"/>
        </w:rPr>
        <w:t>⑧</w:t>
      </w:r>
      <w:r>
        <w:rPr>
          <w:rFonts w:hint="eastAsia"/>
          <w:b/>
          <w:bCs/>
          <w:lang w:eastAsia="zh-CN"/>
        </w:rPr>
        <w:t>Gamma校正</w:t>
      </w:r>
      <w:r>
        <w:rPr>
          <w:rFonts w:hint="eastAsia"/>
          <w:lang w:eastAsia="zh-CN"/>
        </w:rPr>
        <w:t>：伽马变换主要用于图像的校正，</w:t>
      </w:r>
      <w:r>
        <w:rPr>
          <w:rFonts w:hint="eastAsia"/>
          <w:b/>
          <w:bCs/>
          <w:lang w:eastAsia="zh-CN"/>
        </w:rPr>
        <w:t>将灰度过高或者灰度过低的图片进行修正，增强对比度。</w:t>
      </w:r>
      <w:r>
        <w:rPr>
          <w:rFonts w:hint="eastAsia"/>
          <w:lang w:eastAsia="zh-CN"/>
        </w:rPr>
        <w:t>伽马变换对图像的修正作用其实就是通过增强低灰度或高灰度的细节实现的。</w:t>
      </w:r>
    </w:p>
    <w:p>
      <w:pPr>
        <w:pStyle w:val="3"/>
        <w:bidi w:val="0"/>
        <w:rPr>
          <w:rFonts w:hint="eastAsia"/>
          <w:lang w:eastAsia="zh-CN"/>
        </w:rPr>
      </w:pPr>
      <w:r>
        <w:rPr>
          <w:rFonts w:hint="eastAsia"/>
          <w:lang w:eastAsia="zh-CN"/>
        </w:rPr>
        <w:t>19</w:t>
      </w:r>
      <w:r>
        <w:rPr>
          <w:rFonts w:hint="eastAsia"/>
          <w:lang w:val="en-US" w:eastAsia="zh-CN"/>
        </w:rPr>
        <w:t xml:space="preserve"> </w:t>
      </w:r>
      <w:r>
        <w:rPr>
          <w:rFonts w:hint="eastAsia"/>
          <w:lang w:eastAsia="zh-CN"/>
        </w:rPr>
        <w:t>常用图像分割算法有哪些？</w:t>
      </w:r>
    </w:p>
    <w:p>
      <w:pPr>
        <w:bidi w:val="0"/>
        <w:rPr>
          <w:rFonts w:hint="eastAsia"/>
          <w:lang w:eastAsia="zh-CN"/>
        </w:rPr>
      </w:pPr>
      <w:r>
        <w:rPr>
          <w:rFonts w:hint="eastAsia"/>
          <w:lang w:eastAsia="zh-CN"/>
        </w:rPr>
        <w:t>①多数的图像分割算法：均是基于灰度值的不连续和相似的性质。</w:t>
      </w:r>
    </w:p>
    <w:p>
      <w:pPr>
        <w:bidi w:val="0"/>
        <w:rPr>
          <w:rFonts w:hint="eastAsia"/>
          <w:lang w:eastAsia="zh-CN"/>
        </w:rPr>
      </w:pPr>
      <w:r>
        <w:rPr>
          <w:rFonts w:hint="eastAsia"/>
          <w:lang w:eastAsia="zh-CN"/>
        </w:rPr>
        <w:t>②图像边缘分割：边缘是图像中灰度突变像素的集合，一般用微分进行检测。基本的边缘检测算法有：Roberts算子、Sobel算子。稍高级的算法有：Canny边缘检测器。</w:t>
      </w:r>
    </w:p>
    <w:p>
      <w:pPr>
        <w:bidi w:val="0"/>
        <w:rPr>
          <w:rFonts w:hint="eastAsia"/>
          <w:lang w:eastAsia="zh-CN"/>
        </w:rPr>
      </w:pPr>
      <w:r>
        <w:rPr>
          <w:rFonts w:hint="eastAsia"/>
          <w:lang w:eastAsia="zh-CN"/>
        </w:rPr>
        <w:t>③图像阈值分割：由于阈值处理直观、实现简单且计算</w:t>
      </w:r>
      <w:r>
        <w:rPr>
          <w:rFonts w:hint="eastAsia"/>
          <w:b/>
          <w:bCs/>
          <w:lang w:eastAsia="zh-CN"/>
        </w:rPr>
        <w:t>速度快</w:t>
      </w:r>
      <w:r>
        <w:rPr>
          <w:rFonts w:hint="eastAsia"/>
          <w:lang w:eastAsia="zh-CN"/>
        </w:rPr>
        <w:t>，因此阈值处理在分割应用中</w:t>
      </w:r>
      <w:r>
        <w:rPr>
          <w:rFonts w:hint="eastAsia"/>
          <w:b/>
          <w:bCs/>
          <w:lang w:eastAsia="zh-CN"/>
        </w:rPr>
        <w:t>处于核心地位</w:t>
      </w:r>
      <w:r>
        <w:rPr>
          <w:rFonts w:hint="eastAsia"/>
          <w:lang w:eastAsia="zh-CN"/>
        </w:rPr>
        <w:t>。如Otsu（最大类间方差算法）算法。</w:t>
      </w:r>
    </w:p>
    <w:p>
      <w:pPr>
        <w:bidi w:val="0"/>
        <w:rPr>
          <w:rFonts w:hint="eastAsia"/>
          <w:lang w:eastAsia="zh-CN"/>
        </w:rPr>
      </w:pPr>
      <w:r>
        <w:rPr>
          <w:rFonts w:hint="eastAsia"/>
          <w:lang w:eastAsia="zh-CN"/>
        </w:rPr>
        <w:t>④基于区域的分割：</w:t>
      </w:r>
      <w:r>
        <w:rPr>
          <w:rFonts w:hint="eastAsia"/>
          <w:b/>
          <w:bCs/>
          <w:lang w:eastAsia="zh-CN"/>
        </w:rPr>
        <w:t>区域生长算法</w:t>
      </w:r>
      <w:r>
        <w:rPr>
          <w:rFonts w:hint="eastAsia"/>
          <w:lang w:eastAsia="zh-CN"/>
        </w:rPr>
        <w:t>和</w:t>
      </w:r>
      <w:r>
        <w:rPr>
          <w:rFonts w:hint="eastAsia"/>
          <w:b/>
          <w:bCs/>
          <w:lang w:eastAsia="zh-CN"/>
        </w:rPr>
        <w:t>区域分裂</w:t>
      </w:r>
      <w:r>
        <w:rPr>
          <w:rFonts w:hint="eastAsia"/>
          <w:lang w:eastAsia="zh-CN"/>
        </w:rPr>
        <w:t>与</w:t>
      </w:r>
      <w:r>
        <w:rPr>
          <w:rFonts w:hint="eastAsia"/>
          <w:b/>
          <w:bCs/>
          <w:lang w:eastAsia="zh-CN"/>
        </w:rPr>
        <w:t>聚合</w:t>
      </w:r>
      <w:r>
        <w:rPr>
          <w:rFonts w:hint="eastAsia"/>
          <w:lang w:eastAsia="zh-CN"/>
        </w:rPr>
        <w:t>都是属于基于区域的分割算法。</w:t>
      </w:r>
    </w:p>
    <w:p>
      <w:pPr>
        <w:bidi w:val="0"/>
        <w:rPr>
          <w:rFonts w:hint="eastAsia"/>
          <w:lang w:eastAsia="zh-CN"/>
        </w:rPr>
      </w:pPr>
      <w:r>
        <w:rPr>
          <w:rFonts w:hint="eastAsia"/>
          <w:lang w:eastAsia="zh-CN"/>
        </w:rPr>
        <w:t>⑤形态学分水岭算法</w:t>
      </w:r>
      <w:bookmarkStart w:id="4" w:name="_GoBack"/>
      <w:bookmarkEnd w:id="4"/>
      <w:r>
        <w:rPr>
          <w:rFonts w:hint="eastAsia"/>
          <w:lang w:eastAsia="zh-CN"/>
        </w:rPr>
        <w:t>，拓扑学，形态学，浸水模拟和降水模拟等方式。</w:t>
      </w:r>
    </w:p>
    <w:p>
      <w:pPr>
        <w:rPr>
          <w:rFonts w:hint="eastAsia"/>
        </w:rPr>
      </w:pPr>
      <w:r>
        <w:rPr>
          <w:rFonts w:hint="eastAsia"/>
        </w:rPr>
        <w:br w:type="page"/>
      </w:r>
    </w:p>
    <w:p>
      <w:pPr>
        <w:pStyle w:val="2"/>
        <w:bidi w:val="0"/>
        <w:rPr>
          <w:rFonts w:hint="eastAsia"/>
          <w:lang w:eastAsia="zh-CN"/>
        </w:rPr>
      </w:pPr>
      <w:r>
        <w:rPr>
          <w:rFonts w:hint="eastAsia"/>
          <w:lang w:eastAsia="zh-CN"/>
        </w:rPr>
        <w:t>第三章</w:t>
      </w:r>
      <w:r>
        <w:rPr>
          <w:rFonts w:hint="eastAsia"/>
          <w:lang w:val="en-US" w:eastAsia="zh-CN"/>
        </w:rPr>
        <w:t xml:space="preserve"> </w:t>
      </w:r>
      <w:r>
        <w:rPr>
          <w:rFonts w:hint="eastAsia"/>
          <w:lang w:eastAsia="zh-CN"/>
        </w:rPr>
        <w:t>滤波</w:t>
      </w:r>
    </w:p>
    <w:p>
      <w:pPr>
        <w:pStyle w:val="3"/>
        <w:bidi w:val="0"/>
        <w:rPr>
          <w:rFonts w:hint="eastAsia"/>
        </w:rPr>
      </w:pPr>
      <w:r>
        <w:rPr>
          <w:rFonts w:hint="eastAsia"/>
          <w:lang w:val="en-US" w:eastAsia="zh-CN"/>
        </w:rPr>
        <w:t xml:space="preserve">3.1 </w:t>
      </w:r>
      <w:r>
        <w:rPr>
          <w:rFonts w:hint="eastAsia"/>
          <w:lang w:eastAsia="zh-CN"/>
        </w:rPr>
        <w:t>空间域</w:t>
      </w:r>
      <w:r>
        <w:rPr>
          <w:rFonts w:hint="eastAsia"/>
          <w:lang w:val="en-US" w:eastAsia="zh-CN"/>
        </w:rPr>
        <w:t>-</w:t>
      </w:r>
      <w:r>
        <w:rPr>
          <w:rFonts w:hint="eastAsia"/>
        </w:rPr>
        <w:t>平滑空间滤波器（积分）</w:t>
      </w:r>
    </w:p>
    <w:p>
      <w:pPr>
        <w:bidi w:val="0"/>
        <w:rPr>
          <w:rFonts w:hint="eastAsia"/>
          <w:position w:val="-30"/>
        </w:rPr>
      </w:pPr>
      <w:r>
        <w:rPr>
          <w:rFonts w:hint="eastAsia"/>
          <w:position w:val="-30"/>
        </w:rPr>
        <w:object>
          <v:shape id="_x0000_i1025" o:spt="75" type="#_x0000_t75" style="height:36pt;width:222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p>
    <w:p>
      <w:pPr>
        <w:bidi w:val="0"/>
        <w:rPr>
          <w:rFonts w:hint="eastAsia"/>
          <w:lang w:eastAsia="zh-CN"/>
        </w:rPr>
      </w:pPr>
      <w:r>
        <w:rPr>
          <w:rFonts w:hint="eastAsia"/>
          <w:lang w:eastAsia="zh-CN"/>
        </w:rPr>
        <w:t>鼎折覆餗阿斯蒂芬撒啊</w:t>
      </w:r>
      <w:r>
        <w:rPr>
          <w:rFonts w:hint="eastAsia"/>
          <w:position w:val="-6"/>
          <w:lang w:eastAsia="zh-CN"/>
        </w:rPr>
        <w:object>
          <v:shape id="_x0000_i1026" o:spt="75" type="#_x0000_t75" style="height:13.95pt;width:44pt;" o:ole="t" filled="f" o:preferrelative="t" stroked="f" coordsize="21600,21600">
            <v:path/>
            <v:fill on="f" focussize="0,0"/>
            <v:stroke on="f"/>
            <v:imagedata r:id="rId15" o:title=""/>
            <o:lock v:ext="edit" aspectratio="f"/>
            <w10:wrap type="none"/>
            <w10:anchorlock/>
          </v:shape>
          <o:OLEObject Type="Embed" ProgID="Equation.DSMT4" ShapeID="_x0000_i1026" DrawAspect="Content" ObjectID="_1468075726" r:id="rId14">
            <o:LockedField>false</o:LockedField>
          </o:OLEObject>
        </w:object>
      </w:r>
    </w:p>
    <w:p>
      <w:pPr>
        <w:pStyle w:val="4"/>
        <w:bidi w:val="0"/>
        <w:rPr>
          <w:rFonts w:hint="eastAsia"/>
        </w:rPr>
      </w:pPr>
      <w:r>
        <w:rPr>
          <w:rFonts w:hint="eastAsia"/>
          <w:lang w:val="en-US" w:eastAsia="zh-CN"/>
        </w:rPr>
        <w:t>3</w:t>
      </w:r>
      <w:r>
        <w:rPr>
          <w:rFonts w:hint="eastAsia"/>
        </w:rPr>
        <w:t>.1.1 均值滤波器</w:t>
      </w:r>
    </w:p>
    <w:p>
      <w:pPr>
        <w:pStyle w:val="4"/>
        <w:bidi w:val="0"/>
        <w:rPr>
          <w:rFonts w:hint="eastAsia"/>
        </w:rPr>
      </w:pPr>
      <w:r>
        <w:rPr>
          <w:rFonts w:hint="eastAsia"/>
          <w:lang w:val="en-US" w:eastAsia="zh-CN"/>
        </w:rPr>
        <w:t>3</w:t>
      </w:r>
      <w:r>
        <w:rPr>
          <w:rFonts w:hint="eastAsia"/>
        </w:rPr>
        <w:t>.1.2</w:t>
      </w:r>
      <w:r>
        <w:rPr>
          <w:rFonts w:hint="eastAsia"/>
          <w:lang w:val="en-US" w:eastAsia="zh-CN"/>
        </w:rPr>
        <w:t xml:space="preserve"> </w:t>
      </w:r>
      <w:r>
        <w:rPr>
          <w:rFonts w:hint="eastAsia"/>
        </w:rPr>
        <w:t>最大值滤波器</w:t>
      </w:r>
    </w:p>
    <w:p>
      <w:pPr>
        <w:pStyle w:val="4"/>
        <w:bidi w:val="0"/>
        <w:rPr>
          <w:rFonts w:hint="eastAsia"/>
        </w:rPr>
      </w:pPr>
      <w:r>
        <w:rPr>
          <w:rFonts w:hint="eastAsia"/>
          <w:lang w:val="en-US" w:eastAsia="zh-CN"/>
        </w:rPr>
        <w:t>3</w:t>
      </w:r>
      <w:r>
        <w:rPr>
          <w:rFonts w:hint="eastAsia"/>
        </w:rPr>
        <w:t>.1.3</w:t>
      </w:r>
      <w:r>
        <w:rPr>
          <w:rFonts w:hint="eastAsia"/>
          <w:lang w:val="en-US" w:eastAsia="zh-CN"/>
        </w:rPr>
        <w:t xml:space="preserve"> </w:t>
      </w:r>
      <w:r>
        <w:rPr>
          <w:rFonts w:hint="eastAsia"/>
        </w:rPr>
        <w:t>中值滤波器</w:t>
      </w:r>
    </w:p>
    <w:p>
      <w:pPr>
        <w:pStyle w:val="4"/>
        <w:bidi w:val="0"/>
        <w:rPr>
          <w:rFonts w:hint="eastAsia"/>
        </w:rPr>
      </w:pPr>
      <w:r>
        <w:rPr>
          <w:rFonts w:hint="eastAsia"/>
          <w:lang w:val="en-US" w:eastAsia="zh-CN"/>
        </w:rPr>
        <w:t>3</w:t>
      </w:r>
      <w:r>
        <w:rPr>
          <w:rFonts w:hint="eastAsia"/>
        </w:rPr>
        <w:t>.1.4</w:t>
      </w:r>
      <w:r>
        <w:rPr>
          <w:rFonts w:hint="eastAsia"/>
          <w:lang w:val="en-US" w:eastAsia="zh-CN"/>
        </w:rPr>
        <w:t xml:space="preserve"> </w:t>
      </w:r>
      <w:r>
        <w:rPr>
          <w:rFonts w:hint="eastAsia"/>
        </w:rPr>
        <w:t>最小值滤波器</w:t>
      </w:r>
    </w:p>
    <w:p>
      <w:pPr>
        <w:pStyle w:val="3"/>
        <w:bidi w:val="0"/>
        <w:rPr>
          <w:rFonts w:hint="eastAsia"/>
        </w:rPr>
      </w:pPr>
      <w:r>
        <w:rPr>
          <w:rFonts w:hint="eastAsia"/>
          <w:lang w:val="en-US" w:eastAsia="zh-CN"/>
        </w:rPr>
        <w:t xml:space="preserve">3.2 </w:t>
      </w:r>
      <w:r>
        <w:rPr>
          <w:rFonts w:hint="eastAsia"/>
          <w:lang w:eastAsia="zh-CN"/>
        </w:rPr>
        <w:t>空间域</w:t>
      </w:r>
      <w:r>
        <w:rPr>
          <w:rFonts w:hint="eastAsia"/>
          <w:lang w:val="en-US" w:eastAsia="zh-CN"/>
        </w:rPr>
        <w:t>-</w:t>
      </w:r>
      <w:r>
        <w:rPr>
          <w:rFonts w:hint="eastAsia"/>
        </w:rPr>
        <w:t>锐化空间滤波器（微分）</w:t>
      </w:r>
    </w:p>
    <w:p>
      <w:pPr>
        <w:pStyle w:val="4"/>
        <w:bidi w:val="0"/>
        <w:rPr>
          <w:rFonts w:hint="eastAsia"/>
        </w:rPr>
      </w:pPr>
      <w:r>
        <w:rPr>
          <w:rFonts w:hint="eastAsia"/>
          <w:lang w:val="en-US" w:eastAsia="zh-CN"/>
        </w:rPr>
        <w:t>3</w:t>
      </w:r>
      <w:r>
        <w:rPr>
          <w:rFonts w:hint="eastAsia"/>
        </w:rPr>
        <w:t>.2.1 一阶梯度法</w:t>
      </w:r>
    </w:p>
    <w:p>
      <w:pPr>
        <w:pStyle w:val="4"/>
        <w:bidi w:val="0"/>
        <w:rPr>
          <w:rFonts w:hint="eastAsia"/>
        </w:rPr>
      </w:pPr>
      <w:r>
        <w:rPr>
          <w:rFonts w:hint="eastAsia"/>
          <w:lang w:val="en-US" w:eastAsia="zh-CN"/>
        </w:rPr>
        <w:t>3</w:t>
      </w:r>
      <w:r>
        <w:rPr>
          <w:rFonts w:hint="eastAsia"/>
        </w:rPr>
        <w:t>.2.2</w:t>
      </w:r>
      <w:r>
        <w:rPr>
          <w:rFonts w:hint="eastAsia"/>
          <w:lang w:val="en-US" w:eastAsia="zh-CN"/>
        </w:rPr>
        <w:t xml:space="preserve"> </w:t>
      </w:r>
      <w:r>
        <w:rPr>
          <w:rFonts w:hint="eastAsia"/>
        </w:rPr>
        <w:t>Roberts算法(交叉差分)</w:t>
      </w:r>
    </w:p>
    <w:p>
      <w:pPr>
        <w:pStyle w:val="4"/>
        <w:bidi w:val="0"/>
        <w:rPr>
          <w:rFonts w:hint="eastAsia"/>
        </w:rPr>
      </w:pPr>
      <w:r>
        <w:rPr>
          <w:rFonts w:hint="eastAsia"/>
          <w:lang w:val="en-US" w:eastAsia="zh-CN"/>
        </w:rPr>
        <w:t>3</w:t>
      </w:r>
      <w:r>
        <w:rPr>
          <w:rFonts w:hint="eastAsia"/>
        </w:rPr>
        <w:t>.2.3</w:t>
      </w:r>
      <w:r>
        <w:rPr>
          <w:rFonts w:hint="eastAsia"/>
          <w:lang w:val="en-US" w:eastAsia="zh-CN"/>
        </w:rPr>
        <w:t xml:space="preserve"> </w:t>
      </w:r>
      <w:r>
        <w:rPr>
          <w:rFonts w:hint="eastAsia"/>
        </w:rPr>
        <w:t>Sobel算法</w:t>
      </w:r>
    </w:p>
    <w:p>
      <w:pPr>
        <w:pStyle w:val="4"/>
        <w:bidi w:val="0"/>
        <w:rPr>
          <w:rFonts w:hint="eastAsia"/>
        </w:rPr>
      </w:pPr>
      <w:r>
        <w:rPr>
          <w:rFonts w:hint="eastAsia"/>
          <w:lang w:val="en-US" w:eastAsia="zh-CN"/>
        </w:rPr>
        <w:t>3</w:t>
      </w:r>
      <w:r>
        <w:rPr>
          <w:rFonts w:hint="eastAsia"/>
        </w:rPr>
        <w:t>.2.4 Prewitt算子</w:t>
      </w:r>
    </w:p>
    <w:p>
      <w:pPr>
        <w:pStyle w:val="4"/>
        <w:bidi w:val="0"/>
        <w:rPr>
          <w:rFonts w:hint="eastAsia"/>
        </w:rPr>
      </w:pPr>
      <w:r>
        <w:rPr>
          <w:rFonts w:hint="eastAsia"/>
          <w:lang w:val="en-US" w:eastAsia="zh-CN"/>
        </w:rPr>
        <w:t>3</w:t>
      </w:r>
      <w:r>
        <w:rPr>
          <w:rFonts w:hint="eastAsia"/>
        </w:rPr>
        <w:t>.2.5 拉普拉斯算子</w:t>
      </w:r>
    </w:p>
    <w:p>
      <w:pPr>
        <w:pStyle w:val="3"/>
        <w:bidi w:val="0"/>
        <w:rPr>
          <w:rFonts w:hint="eastAsia" w:eastAsia="黑体"/>
          <w:lang w:val="en-US" w:eastAsia="zh-CN"/>
        </w:rPr>
      </w:pPr>
      <w:r>
        <w:rPr>
          <w:rFonts w:hint="eastAsia"/>
          <w:lang w:val="en-US" w:eastAsia="zh-CN"/>
        </w:rPr>
        <w:t>3.3</w:t>
      </w:r>
      <w:r>
        <w:rPr>
          <w:rFonts w:hint="eastAsia"/>
        </w:rPr>
        <w:t xml:space="preserve"> 频率域</w:t>
      </w:r>
      <w:r>
        <w:rPr>
          <w:rFonts w:hint="eastAsia"/>
          <w:lang w:val="en-US" w:eastAsia="zh-CN"/>
        </w:rPr>
        <w:t>-平滑</w:t>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1 理想低通滤波器ILPF</w:t>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2 巴特沃思低通滤波器BLPF</w:t>
      </w:r>
    </w:p>
    <w:p>
      <w:pPr>
        <w:pStyle w:val="4"/>
        <w:bidi w:val="0"/>
        <w:rPr>
          <w:rFonts w:hint="eastAsia"/>
        </w:rPr>
      </w:pPr>
      <w:r>
        <w:rPr>
          <w:rFonts w:hint="eastAsia"/>
          <w:lang w:val="en-US" w:eastAsia="zh-CN"/>
        </w:rPr>
        <w:t>3</w:t>
      </w:r>
      <w:r>
        <w:rPr>
          <w:rFonts w:hint="eastAsia"/>
        </w:rPr>
        <w:t>.</w:t>
      </w:r>
      <w:r>
        <w:rPr>
          <w:rFonts w:hint="eastAsia"/>
          <w:lang w:val="en-US" w:eastAsia="zh-CN"/>
        </w:rPr>
        <w:t>3</w:t>
      </w:r>
      <w:r>
        <w:rPr>
          <w:rFonts w:hint="eastAsia"/>
        </w:rPr>
        <w:t>.3 高斯低通滤波器GLPF</w:t>
      </w:r>
    </w:p>
    <w:p>
      <w:pPr>
        <w:pStyle w:val="3"/>
        <w:bidi w:val="0"/>
        <w:rPr>
          <w:rFonts w:hint="eastAsia"/>
        </w:rPr>
      </w:pPr>
      <w:r>
        <w:rPr>
          <w:rFonts w:hint="eastAsia"/>
          <w:lang w:val="en-US" w:eastAsia="zh-CN"/>
        </w:rPr>
        <w:t>3.4</w:t>
      </w:r>
      <w:r>
        <w:rPr>
          <w:rFonts w:hint="eastAsia"/>
        </w:rPr>
        <w:t xml:space="preserve"> 频率域</w:t>
      </w:r>
      <w:r>
        <w:rPr>
          <w:rFonts w:hint="eastAsia"/>
          <w:lang w:val="en-US" w:eastAsia="zh-CN"/>
        </w:rPr>
        <w:t>-</w:t>
      </w:r>
      <w:r>
        <w:rPr>
          <w:rFonts w:hint="eastAsia"/>
        </w:rPr>
        <w:t>锐化</w:t>
      </w:r>
    </w:p>
    <w:p>
      <w:pPr>
        <w:pStyle w:val="4"/>
        <w:bidi w:val="0"/>
        <w:rPr>
          <w:rFonts w:hint="eastAsia"/>
        </w:rPr>
      </w:pPr>
      <w:r>
        <w:rPr>
          <w:rFonts w:hint="eastAsia"/>
          <w:lang w:val="en-US" w:eastAsia="zh-CN"/>
        </w:rPr>
        <w:t>3</w:t>
      </w:r>
      <w:r>
        <w:rPr>
          <w:rFonts w:hint="eastAsia"/>
        </w:rPr>
        <w:t>.</w:t>
      </w:r>
      <w:r>
        <w:rPr>
          <w:rFonts w:hint="eastAsia"/>
          <w:lang w:val="en-US" w:eastAsia="zh-CN"/>
        </w:rPr>
        <w:t>4</w:t>
      </w:r>
      <w:r>
        <w:rPr>
          <w:rFonts w:hint="eastAsia"/>
        </w:rPr>
        <w:t>.1 频率域拉普拉斯</w:t>
      </w:r>
    </w:p>
    <w:p>
      <w:pPr>
        <w:pStyle w:val="3"/>
        <w:bidi w:val="0"/>
        <w:rPr>
          <w:rFonts w:hint="eastAsia"/>
        </w:rPr>
      </w:pPr>
      <w:r>
        <w:rPr>
          <w:rFonts w:hint="eastAsia"/>
          <w:lang w:val="en-US" w:eastAsia="zh-CN"/>
        </w:rPr>
        <w:t>3</w:t>
      </w:r>
      <w:r>
        <w:rPr>
          <w:rFonts w:hint="eastAsia"/>
        </w:rPr>
        <w:t>.</w:t>
      </w:r>
      <w:r>
        <w:rPr>
          <w:rFonts w:hint="eastAsia"/>
          <w:lang w:val="en-US" w:eastAsia="zh-CN"/>
        </w:rPr>
        <w:t>5</w:t>
      </w:r>
      <w:r>
        <w:rPr>
          <w:rFonts w:hint="eastAsia"/>
        </w:rPr>
        <w:t xml:space="preserve"> 同态滤波器</w:t>
      </w:r>
    </w:p>
    <w:p>
      <w:pPr>
        <w:numPr>
          <w:ilvl w:val="0"/>
          <w:numId w:val="0"/>
        </w:numPr>
        <w:bidi w:val="0"/>
        <w:rPr>
          <w:rFonts w:hint="eastAsia"/>
        </w:rPr>
      </w:pPr>
    </w:p>
    <w:sectPr>
      <w:headerReference r:id="rId5" w:type="default"/>
      <w:footerReference r:id="rId6" w:type="default"/>
      <w:pgSz w:w="11906" w:h="16838"/>
      <w:pgMar w:top="1344" w:right="1638" w:bottom="400" w:left="1763" w:header="1042" w:footer="0" w:gutter="0"/>
      <w:pgNumType w:start="1"/>
      <w:cols w:equalWidth="0" w:num="1">
        <w:col w:w="8505"/>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DejaVu Sans">
    <w:altName w:val="DejaVu Sans Mono"/>
    <w:panose1 w:val="00000000000000000000"/>
    <w:charset w:val="00"/>
    <w:family w:val="roman"/>
    <w:pitch w:val="default"/>
    <w:sig w:usb0="00000000" w:usb1="00000000" w:usb2="00000008" w:usb3="00000000" w:csb0="000001FF" w:csb1="00000000"/>
  </w:font>
  <w:font w:name="DejaVu Sans Mono">
    <w:panose1 w:val="020B0609030804020204"/>
    <w:charset w:val="00"/>
    <w:family w:val="auto"/>
    <w:pitch w:val="default"/>
    <w:sig w:usb0="E60026FF" w:usb1="D200F9FB" w:usb2="02000028" w:usb3="00000000" w:csb0="600001DF" w:csb1="DFDF0000"/>
  </w:font>
  <w:font w:name="Cambria">
    <w:panose1 w:val="02040503050406030204"/>
    <w:charset w:val="00"/>
    <w:family w:val="roman"/>
    <w:pitch w:val="default"/>
    <w:sig w:usb0="E00002FF" w:usb1="400004FF" w:usb2="00000000" w:usb3="00000000" w:csb0="2000019F" w:csb1="00000000"/>
  </w:font>
  <w:font w:name="AdobeSongStd-Light">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UI Emoji">
    <w:panose1 w:val="020B0502040204020203"/>
    <w:charset w:val="00"/>
    <w:family w:val="auto"/>
    <w:pitch w:val="default"/>
    <w:sig w:usb0="00000001" w:usb1="02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rPr>
        <w:rFonts w:ascii="Arial"/>
        <w:sz w:val="2"/>
      </w:rPr>
    </w:pPr>
    <w:r>
      <w:rPr>
        <w:sz w:val="20"/>
        <w:szCs w:val="20"/>
      </w:rPr>
      <mc:AlternateContent>
        <mc:Choice Requires="wps">
          <w:drawing>
            <wp:anchor distT="0" distB="0" distL="114300" distR="114300" simplePos="0" relativeHeight="251661312" behindDoc="0" locked="0" layoutInCell="1" allowOverlap="1">
              <wp:simplePos x="0" y="0"/>
              <wp:positionH relativeFrom="margin">
                <wp:posOffset>2463165</wp:posOffset>
              </wp:positionH>
              <wp:positionV relativeFrom="paragraph">
                <wp:posOffset>-381000</wp:posOffset>
              </wp:positionV>
              <wp:extent cx="427355" cy="31496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42735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93.95pt;margin-top:-30pt;height:24.8pt;width:33.65pt;mso-position-horizontal-relative:margin;z-index:251661312;mso-width-relative:page;mso-height-relative:page;" filled="f" stroked="f" coordsize="21600,21600" o:gfxdata="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cKqFjaAAAACwEAAA8AAAAAAAAAAQAgAAAAIgAAAGRycy9kb3ducmV2&#10;LnhtbFBLAQIUABQAAAAIAIdO4kC5PIJyMwIAAFcEAAAOAAAAAAAAAAEAIAAAACkBAABkcnMvZTJv&#10;RG9jLnhtbFBLBQYAAAAABgAGAFkBAADOBQAAAAA=&#10;">
              <v:fill on="f" focussize="0,0"/>
              <v:stroke on="f" weight="0.5pt"/>
              <v:imagedata o:title=""/>
              <o:lock v:ext="edit" aspectratio="f"/>
              <v:textbox inset="0mm,0mm,0mm,0mm">
                <w:txbxContent>
                  <w:p>
                    <w:pPr>
                      <w:jc w:val="cente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v:textbox>
            </v:shape>
          </w:pict>
        </mc:Fallback>
      </mc:AlternateContent>
    </w:r>
    <w:r>
      <w:rPr>
        <w:sz w:val="2"/>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rPr>
                        <w:sz w:val="18"/>
                      </w:rPr>
                    </w:pPr>
                    <w:r>
                      <w:rPr>
                        <w:sz w:val="18"/>
                      </w:rPr>
                      <w:fldChar w:fldCharType="begin"/>
                    </w:r>
                    <w:r>
                      <w:rPr>
                        <w:sz w:val="18"/>
                      </w:rPr>
                      <w:instrText xml:space="preserve"> PAGE  \* MERGEFORMAT </w:instrText>
                    </w:r>
                    <w:r>
                      <w:rPr>
                        <w:sz w:val="18"/>
                      </w:rPr>
                      <w:fldChar w:fldCharType="separate"/>
                    </w:r>
                    <w:r>
                      <w:rPr>
                        <w:sz w:val="18"/>
                      </w:rPr>
                      <w:t>91</w:t>
                    </w:r>
                    <w:r>
                      <w:rPr>
                        <w:sz w:val="18"/>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28" w:lineRule="auto"/>
      <w:jc w:val="right"/>
      <w:rPr>
        <w:rFonts w:hint="default" w:ascii="宋体" w:hAnsi="宋体" w:eastAsia="宋体" w:cs="宋体"/>
        <w:sz w:val="21"/>
        <w:lang w:val="en-US" w:eastAsia="zh-CN"/>
      </w:rPr>
    </w:pPr>
    <w:r>
      <w:rPr>
        <w:rFonts w:ascii="宋体" w:hAnsi="宋体" w:cs="宋体"/>
        <w:sz w:val="21"/>
      </w:rPr>
      <w:pict>
        <v:shape id="_x0000_s4097" o:spid="_x0000_s4097" style="position:absolute;left:0pt;margin-left:88.1pt;margin-top:66.9pt;height:0pt;width:425.15pt;mso-position-horizontal-relative:page;mso-position-vertical-relative:page;z-index:251659264;mso-width-relative:page;mso-height-relative:page;" filled="f" coordsize="8503,0" o:allowincell="f" path="m0,0l8503,0e">
          <v:fill on="f" focussize="0,0"/>
          <v:stroke weight="0.5pt" miterlimit="10" joinstyle="miter"/>
          <v:imagedata o:title=""/>
          <o:lock v:ext="edit"/>
        </v:shape>
      </w:pict>
    </w:r>
    <w:r>
      <w:rPr>
        <w:rFonts w:hint="eastAsia" w:ascii="宋体" w:hAnsi="宋体" w:cs="宋体"/>
        <w:sz w:val="21"/>
        <w:lang w:val="en-US" w:eastAsia="zh-CN"/>
      </w:rPr>
      <w:t>CV面试</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0"/>
  <w:bordersDoNotSurroundFooter w:val="0"/>
  <w:documentProtection w:enforcement="0"/>
  <w:defaultTabStop w:val="420"/>
  <w:displayHorizontalDrawingGridEvery w:val="1"/>
  <w:displayVerticalDrawingGridEvery w:val="1"/>
  <w:noPunctuationKerning w:val="1"/>
  <w:characterSpacingControl w:val="doNotCompress"/>
  <w:hdrShapeDefaults>
    <o:shapelayout v:ext="edit">
      <o:idmap v:ext="edit" data="3,4"/>
    </o:shapelayout>
  </w:hdrShapeDefaults>
  <w:footnotePr>
    <w:footnote w:id="0"/>
    <w:footnote w:id="1"/>
  </w:footnotePr>
  <w:endnotePr>
    <w:endnote w:id="0"/>
    <w:endnote w:id="1"/>
  </w:endnotePr>
  <w:compat>
    <w:spaceForUL/>
    <w:balanceSingleByteDoubleByteWidth/>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
  <w:docVars>
    <w:docVar w:name="commondata" w:val="eyJoZGlkIjoiMDA1NzdiMWI0ZTljNzU4ODE2ZDFmNDZlZGUzYzI2ZTMifQ=="/>
  </w:docVars>
  <w:rsids>
    <w:rsidRoot w:val="00172A27"/>
    <w:rsid w:val="00007BD0"/>
    <w:rsid w:val="000169EA"/>
    <w:rsid w:val="0006169C"/>
    <w:rsid w:val="00087AF5"/>
    <w:rsid w:val="000969AD"/>
    <w:rsid w:val="000A6058"/>
    <w:rsid w:val="00124AF9"/>
    <w:rsid w:val="00172A27"/>
    <w:rsid w:val="001C6FFA"/>
    <w:rsid w:val="001D3956"/>
    <w:rsid w:val="0038330E"/>
    <w:rsid w:val="003F0B8E"/>
    <w:rsid w:val="00432B82"/>
    <w:rsid w:val="005714C6"/>
    <w:rsid w:val="005A3A08"/>
    <w:rsid w:val="005F5321"/>
    <w:rsid w:val="006203BE"/>
    <w:rsid w:val="006F5A47"/>
    <w:rsid w:val="00724607"/>
    <w:rsid w:val="00755DF0"/>
    <w:rsid w:val="00885F8D"/>
    <w:rsid w:val="008D4EE8"/>
    <w:rsid w:val="008E7559"/>
    <w:rsid w:val="00923882"/>
    <w:rsid w:val="00960AD5"/>
    <w:rsid w:val="00997C1D"/>
    <w:rsid w:val="00A3470B"/>
    <w:rsid w:val="00A6606D"/>
    <w:rsid w:val="00AA64BF"/>
    <w:rsid w:val="00AD558A"/>
    <w:rsid w:val="00B701B7"/>
    <w:rsid w:val="00CC1E07"/>
    <w:rsid w:val="00CE1EEC"/>
    <w:rsid w:val="00E47F4B"/>
    <w:rsid w:val="00F15FF9"/>
    <w:rsid w:val="00F56CF8"/>
    <w:rsid w:val="00F617F9"/>
    <w:rsid w:val="010D09A4"/>
    <w:rsid w:val="010E1D64"/>
    <w:rsid w:val="011B6427"/>
    <w:rsid w:val="01256EC1"/>
    <w:rsid w:val="0130565F"/>
    <w:rsid w:val="013404A9"/>
    <w:rsid w:val="014F5F03"/>
    <w:rsid w:val="015E4C12"/>
    <w:rsid w:val="016075A7"/>
    <w:rsid w:val="0179129C"/>
    <w:rsid w:val="018502B5"/>
    <w:rsid w:val="019546B5"/>
    <w:rsid w:val="01A53744"/>
    <w:rsid w:val="01A61B7D"/>
    <w:rsid w:val="01B10CFC"/>
    <w:rsid w:val="01B34E22"/>
    <w:rsid w:val="01B61C07"/>
    <w:rsid w:val="01C17942"/>
    <w:rsid w:val="01C57D61"/>
    <w:rsid w:val="01E7687A"/>
    <w:rsid w:val="01E81741"/>
    <w:rsid w:val="01F82316"/>
    <w:rsid w:val="0220589D"/>
    <w:rsid w:val="02284E32"/>
    <w:rsid w:val="0233386D"/>
    <w:rsid w:val="02445A7A"/>
    <w:rsid w:val="024A0BB7"/>
    <w:rsid w:val="0250093A"/>
    <w:rsid w:val="026058EC"/>
    <w:rsid w:val="0261662C"/>
    <w:rsid w:val="02682509"/>
    <w:rsid w:val="026E2AF7"/>
    <w:rsid w:val="027E0534"/>
    <w:rsid w:val="028234DD"/>
    <w:rsid w:val="029240A8"/>
    <w:rsid w:val="02B506C9"/>
    <w:rsid w:val="02B50726"/>
    <w:rsid w:val="02BA35BA"/>
    <w:rsid w:val="02C84F4E"/>
    <w:rsid w:val="02D31512"/>
    <w:rsid w:val="02E1413F"/>
    <w:rsid w:val="02ED1C6E"/>
    <w:rsid w:val="02FC77A6"/>
    <w:rsid w:val="03040C21"/>
    <w:rsid w:val="030F6F1D"/>
    <w:rsid w:val="03394EB3"/>
    <w:rsid w:val="033B4626"/>
    <w:rsid w:val="03462C47"/>
    <w:rsid w:val="036C1B8E"/>
    <w:rsid w:val="03711DF7"/>
    <w:rsid w:val="03712330"/>
    <w:rsid w:val="0385634A"/>
    <w:rsid w:val="03874D6F"/>
    <w:rsid w:val="03926858"/>
    <w:rsid w:val="03984D91"/>
    <w:rsid w:val="039B256C"/>
    <w:rsid w:val="03A41169"/>
    <w:rsid w:val="03AD48AE"/>
    <w:rsid w:val="03BA3A57"/>
    <w:rsid w:val="03C60DA7"/>
    <w:rsid w:val="03D7723C"/>
    <w:rsid w:val="03D91752"/>
    <w:rsid w:val="03F37758"/>
    <w:rsid w:val="040071B4"/>
    <w:rsid w:val="04083C63"/>
    <w:rsid w:val="040A4AA1"/>
    <w:rsid w:val="040C042F"/>
    <w:rsid w:val="042E33B4"/>
    <w:rsid w:val="04335DA6"/>
    <w:rsid w:val="04394573"/>
    <w:rsid w:val="043C7773"/>
    <w:rsid w:val="044B1342"/>
    <w:rsid w:val="0453580C"/>
    <w:rsid w:val="0456253D"/>
    <w:rsid w:val="045A3857"/>
    <w:rsid w:val="04644A82"/>
    <w:rsid w:val="0471172C"/>
    <w:rsid w:val="04730C2E"/>
    <w:rsid w:val="047A7B8E"/>
    <w:rsid w:val="04836851"/>
    <w:rsid w:val="0488332E"/>
    <w:rsid w:val="049026EC"/>
    <w:rsid w:val="049367C7"/>
    <w:rsid w:val="049D4CEA"/>
    <w:rsid w:val="04BF7E3A"/>
    <w:rsid w:val="04C4385E"/>
    <w:rsid w:val="04C656E3"/>
    <w:rsid w:val="04CF2205"/>
    <w:rsid w:val="04D05CEB"/>
    <w:rsid w:val="04DA79AB"/>
    <w:rsid w:val="04DB7C0D"/>
    <w:rsid w:val="04EC388A"/>
    <w:rsid w:val="04EC6DF2"/>
    <w:rsid w:val="05003548"/>
    <w:rsid w:val="051262D7"/>
    <w:rsid w:val="05151950"/>
    <w:rsid w:val="05184AF3"/>
    <w:rsid w:val="051A5F65"/>
    <w:rsid w:val="052C2255"/>
    <w:rsid w:val="052D7B10"/>
    <w:rsid w:val="0539182C"/>
    <w:rsid w:val="053B087E"/>
    <w:rsid w:val="05445D91"/>
    <w:rsid w:val="054A066D"/>
    <w:rsid w:val="0559183C"/>
    <w:rsid w:val="05686626"/>
    <w:rsid w:val="05787E78"/>
    <w:rsid w:val="057A2E9A"/>
    <w:rsid w:val="057B3F5A"/>
    <w:rsid w:val="05825186"/>
    <w:rsid w:val="05860158"/>
    <w:rsid w:val="05922FE3"/>
    <w:rsid w:val="05930E9F"/>
    <w:rsid w:val="059C3DC6"/>
    <w:rsid w:val="05B22F14"/>
    <w:rsid w:val="05B86018"/>
    <w:rsid w:val="05BC17E1"/>
    <w:rsid w:val="05CD3B9D"/>
    <w:rsid w:val="05CE0840"/>
    <w:rsid w:val="05D4115C"/>
    <w:rsid w:val="05DB0A4B"/>
    <w:rsid w:val="05E15DE9"/>
    <w:rsid w:val="05ED7FD3"/>
    <w:rsid w:val="05F9301F"/>
    <w:rsid w:val="05FC5058"/>
    <w:rsid w:val="06016224"/>
    <w:rsid w:val="0608252F"/>
    <w:rsid w:val="06117EC2"/>
    <w:rsid w:val="06254893"/>
    <w:rsid w:val="06276DA3"/>
    <w:rsid w:val="062F0991"/>
    <w:rsid w:val="0632140D"/>
    <w:rsid w:val="0642431F"/>
    <w:rsid w:val="06435B0F"/>
    <w:rsid w:val="066066AA"/>
    <w:rsid w:val="06611288"/>
    <w:rsid w:val="066A323E"/>
    <w:rsid w:val="066D581E"/>
    <w:rsid w:val="06710916"/>
    <w:rsid w:val="06787651"/>
    <w:rsid w:val="067B40CC"/>
    <w:rsid w:val="06854DA6"/>
    <w:rsid w:val="069D2155"/>
    <w:rsid w:val="069D6F8A"/>
    <w:rsid w:val="06A2415E"/>
    <w:rsid w:val="06A25465"/>
    <w:rsid w:val="06AE1A5F"/>
    <w:rsid w:val="06B969D7"/>
    <w:rsid w:val="06CD14F1"/>
    <w:rsid w:val="06CF666E"/>
    <w:rsid w:val="06D50ECD"/>
    <w:rsid w:val="06D73EA7"/>
    <w:rsid w:val="06ED3787"/>
    <w:rsid w:val="06EE7457"/>
    <w:rsid w:val="06FC0B65"/>
    <w:rsid w:val="06FD46EE"/>
    <w:rsid w:val="07060CAC"/>
    <w:rsid w:val="070843DF"/>
    <w:rsid w:val="072E2D1F"/>
    <w:rsid w:val="07320597"/>
    <w:rsid w:val="0743292E"/>
    <w:rsid w:val="07513073"/>
    <w:rsid w:val="07515A5E"/>
    <w:rsid w:val="07594C1D"/>
    <w:rsid w:val="075B5D40"/>
    <w:rsid w:val="0777297F"/>
    <w:rsid w:val="077A5394"/>
    <w:rsid w:val="07906CD7"/>
    <w:rsid w:val="079E2DA6"/>
    <w:rsid w:val="07A524FF"/>
    <w:rsid w:val="07B54065"/>
    <w:rsid w:val="07CA1A94"/>
    <w:rsid w:val="07DF342F"/>
    <w:rsid w:val="07E14B87"/>
    <w:rsid w:val="07E37086"/>
    <w:rsid w:val="07EE6511"/>
    <w:rsid w:val="07FD2363"/>
    <w:rsid w:val="080812F8"/>
    <w:rsid w:val="080A0B4A"/>
    <w:rsid w:val="08275C22"/>
    <w:rsid w:val="08387FA9"/>
    <w:rsid w:val="084565DB"/>
    <w:rsid w:val="08480769"/>
    <w:rsid w:val="085E53BC"/>
    <w:rsid w:val="08667D64"/>
    <w:rsid w:val="08677E6B"/>
    <w:rsid w:val="086B7012"/>
    <w:rsid w:val="086F18E4"/>
    <w:rsid w:val="088622B8"/>
    <w:rsid w:val="08962AF6"/>
    <w:rsid w:val="08964B56"/>
    <w:rsid w:val="08A41116"/>
    <w:rsid w:val="08C00D6B"/>
    <w:rsid w:val="08C47915"/>
    <w:rsid w:val="08D538D0"/>
    <w:rsid w:val="08F12C3C"/>
    <w:rsid w:val="08FB7077"/>
    <w:rsid w:val="08FD160B"/>
    <w:rsid w:val="092159FB"/>
    <w:rsid w:val="092417A1"/>
    <w:rsid w:val="09263BAC"/>
    <w:rsid w:val="09580DAD"/>
    <w:rsid w:val="09584BDA"/>
    <w:rsid w:val="096B7D90"/>
    <w:rsid w:val="098175B4"/>
    <w:rsid w:val="09821F29"/>
    <w:rsid w:val="09825AC9"/>
    <w:rsid w:val="09896EA3"/>
    <w:rsid w:val="098B7E91"/>
    <w:rsid w:val="099A1BFC"/>
    <w:rsid w:val="099B630D"/>
    <w:rsid w:val="09A137B2"/>
    <w:rsid w:val="09A80FE4"/>
    <w:rsid w:val="09B5434C"/>
    <w:rsid w:val="09B61EE5"/>
    <w:rsid w:val="09CB4CD3"/>
    <w:rsid w:val="09CF53A1"/>
    <w:rsid w:val="09E41AEB"/>
    <w:rsid w:val="09E70CA9"/>
    <w:rsid w:val="09F33241"/>
    <w:rsid w:val="0A177ED0"/>
    <w:rsid w:val="0A183DFF"/>
    <w:rsid w:val="0A1D56E3"/>
    <w:rsid w:val="0A22681A"/>
    <w:rsid w:val="0A3312CA"/>
    <w:rsid w:val="0A3555F4"/>
    <w:rsid w:val="0A3F1C47"/>
    <w:rsid w:val="0A777FEB"/>
    <w:rsid w:val="0A782413"/>
    <w:rsid w:val="0A850A10"/>
    <w:rsid w:val="0A8D59B6"/>
    <w:rsid w:val="0AA23C86"/>
    <w:rsid w:val="0AA76F6A"/>
    <w:rsid w:val="0AAC019C"/>
    <w:rsid w:val="0AB0229D"/>
    <w:rsid w:val="0AB063A2"/>
    <w:rsid w:val="0AB32E4F"/>
    <w:rsid w:val="0ADE4C96"/>
    <w:rsid w:val="0AE07DE8"/>
    <w:rsid w:val="0AE522E5"/>
    <w:rsid w:val="0AEC5C18"/>
    <w:rsid w:val="0AEC6CAF"/>
    <w:rsid w:val="0AFE39F5"/>
    <w:rsid w:val="0AFF54D2"/>
    <w:rsid w:val="0AFF69E2"/>
    <w:rsid w:val="0B073F1C"/>
    <w:rsid w:val="0B0977D8"/>
    <w:rsid w:val="0B181AB8"/>
    <w:rsid w:val="0B283352"/>
    <w:rsid w:val="0B2C6B2B"/>
    <w:rsid w:val="0B3348DE"/>
    <w:rsid w:val="0B350656"/>
    <w:rsid w:val="0B3F7726"/>
    <w:rsid w:val="0B433177"/>
    <w:rsid w:val="0B5E7E9A"/>
    <w:rsid w:val="0B642567"/>
    <w:rsid w:val="0B6571D3"/>
    <w:rsid w:val="0B807068"/>
    <w:rsid w:val="0B865355"/>
    <w:rsid w:val="0BA60125"/>
    <w:rsid w:val="0BAA4FED"/>
    <w:rsid w:val="0BB7385E"/>
    <w:rsid w:val="0BC25AC9"/>
    <w:rsid w:val="0BCA351B"/>
    <w:rsid w:val="0BD7760C"/>
    <w:rsid w:val="0BD95485"/>
    <w:rsid w:val="0BE94127"/>
    <w:rsid w:val="0C0037C3"/>
    <w:rsid w:val="0C0D7BD8"/>
    <w:rsid w:val="0C104FD7"/>
    <w:rsid w:val="0C2661F0"/>
    <w:rsid w:val="0C2D189D"/>
    <w:rsid w:val="0C30706F"/>
    <w:rsid w:val="0C431A10"/>
    <w:rsid w:val="0C483E5D"/>
    <w:rsid w:val="0C4C5487"/>
    <w:rsid w:val="0C5262E2"/>
    <w:rsid w:val="0C6738F7"/>
    <w:rsid w:val="0C73097D"/>
    <w:rsid w:val="0C735311"/>
    <w:rsid w:val="0C766008"/>
    <w:rsid w:val="0C826686"/>
    <w:rsid w:val="0C864444"/>
    <w:rsid w:val="0C8F4251"/>
    <w:rsid w:val="0C9413AC"/>
    <w:rsid w:val="0C9F2C9C"/>
    <w:rsid w:val="0CA303A6"/>
    <w:rsid w:val="0CB74CDA"/>
    <w:rsid w:val="0CBE297A"/>
    <w:rsid w:val="0CC33C1B"/>
    <w:rsid w:val="0CC4354B"/>
    <w:rsid w:val="0CC86958"/>
    <w:rsid w:val="0CCB5877"/>
    <w:rsid w:val="0CEC3B1B"/>
    <w:rsid w:val="0CF46CF6"/>
    <w:rsid w:val="0CFB7D4B"/>
    <w:rsid w:val="0D0D15A4"/>
    <w:rsid w:val="0D176435"/>
    <w:rsid w:val="0D246332"/>
    <w:rsid w:val="0D2C0F14"/>
    <w:rsid w:val="0D2E70C4"/>
    <w:rsid w:val="0D352B8F"/>
    <w:rsid w:val="0D413F8B"/>
    <w:rsid w:val="0D553668"/>
    <w:rsid w:val="0D674D12"/>
    <w:rsid w:val="0D6D38CF"/>
    <w:rsid w:val="0D805289"/>
    <w:rsid w:val="0D84643B"/>
    <w:rsid w:val="0D897A10"/>
    <w:rsid w:val="0D9000C1"/>
    <w:rsid w:val="0D961154"/>
    <w:rsid w:val="0D9A0475"/>
    <w:rsid w:val="0DA122EE"/>
    <w:rsid w:val="0DAC10DE"/>
    <w:rsid w:val="0DAF0B93"/>
    <w:rsid w:val="0DB16FE2"/>
    <w:rsid w:val="0DC242B0"/>
    <w:rsid w:val="0DCE08EE"/>
    <w:rsid w:val="0DD16FD4"/>
    <w:rsid w:val="0DD95C10"/>
    <w:rsid w:val="0DDE3227"/>
    <w:rsid w:val="0DE5282B"/>
    <w:rsid w:val="0DE71CD7"/>
    <w:rsid w:val="0DEC33DE"/>
    <w:rsid w:val="0DFD4B9C"/>
    <w:rsid w:val="0E0A3A76"/>
    <w:rsid w:val="0E244289"/>
    <w:rsid w:val="0E2C21E4"/>
    <w:rsid w:val="0E3D658D"/>
    <w:rsid w:val="0E3E65C2"/>
    <w:rsid w:val="0E3F659C"/>
    <w:rsid w:val="0E4004E3"/>
    <w:rsid w:val="0E455A11"/>
    <w:rsid w:val="0E533C58"/>
    <w:rsid w:val="0E5378BC"/>
    <w:rsid w:val="0E753AAB"/>
    <w:rsid w:val="0E976D17"/>
    <w:rsid w:val="0E977663"/>
    <w:rsid w:val="0E986CF1"/>
    <w:rsid w:val="0E9A613E"/>
    <w:rsid w:val="0E9B152D"/>
    <w:rsid w:val="0EB14497"/>
    <w:rsid w:val="0EB46FF8"/>
    <w:rsid w:val="0EB834C4"/>
    <w:rsid w:val="0EC55F9B"/>
    <w:rsid w:val="0ECA57A0"/>
    <w:rsid w:val="0EDB7766"/>
    <w:rsid w:val="0EE47D6D"/>
    <w:rsid w:val="0EFC5684"/>
    <w:rsid w:val="0F0A3667"/>
    <w:rsid w:val="0F0C78A0"/>
    <w:rsid w:val="0F183254"/>
    <w:rsid w:val="0F205179"/>
    <w:rsid w:val="0F3C1993"/>
    <w:rsid w:val="0F4C1228"/>
    <w:rsid w:val="0F506015"/>
    <w:rsid w:val="0F5D29C3"/>
    <w:rsid w:val="0F5E5501"/>
    <w:rsid w:val="0F697A8D"/>
    <w:rsid w:val="0F6C3122"/>
    <w:rsid w:val="0F70383F"/>
    <w:rsid w:val="0F84395A"/>
    <w:rsid w:val="0F8515F3"/>
    <w:rsid w:val="0F8C2462"/>
    <w:rsid w:val="0F9766D8"/>
    <w:rsid w:val="0F9C2EC7"/>
    <w:rsid w:val="0FA321C6"/>
    <w:rsid w:val="0FA546C7"/>
    <w:rsid w:val="0FA57836"/>
    <w:rsid w:val="0FAE176B"/>
    <w:rsid w:val="0FB215E0"/>
    <w:rsid w:val="0FBC51D0"/>
    <w:rsid w:val="0FC427E1"/>
    <w:rsid w:val="0FC8053D"/>
    <w:rsid w:val="0FCF37F1"/>
    <w:rsid w:val="0FD57B20"/>
    <w:rsid w:val="0FDB1786"/>
    <w:rsid w:val="0FE5126C"/>
    <w:rsid w:val="0FE95EB3"/>
    <w:rsid w:val="10004BA3"/>
    <w:rsid w:val="100827DD"/>
    <w:rsid w:val="100B0319"/>
    <w:rsid w:val="10110C55"/>
    <w:rsid w:val="101443E4"/>
    <w:rsid w:val="102E38C6"/>
    <w:rsid w:val="10392EA6"/>
    <w:rsid w:val="104B3D0F"/>
    <w:rsid w:val="1050628A"/>
    <w:rsid w:val="105B2E7B"/>
    <w:rsid w:val="10620D4F"/>
    <w:rsid w:val="1074577C"/>
    <w:rsid w:val="1080234D"/>
    <w:rsid w:val="1082340B"/>
    <w:rsid w:val="108856CC"/>
    <w:rsid w:val="109A0FC4"/>
    <w:rsid w:val="109F6C09"/>
    <w:rsid w:val="10A07404"/>
    <w:rsid w:val="10BB33AB"/>
    <w:rsid w:val="10CE1FD7"/>
    <w:rsid w:val="10DC14DB"/>
    <w:rsid w:val="10E046CE"/>
    <w:rsid w:val="10E0733B"/>
    <w:rsid w:val="10E13025"/>
    <w:rsid w:val="10F4112A"/>
    <w:rsid w:val="110A7F1A"/>
    <w:rsid w:val="112261AA"/>
    <w:rsid w:val="112942F2"/>
    <w:rsid w:val="112A6783"/>
    <w:rsid w:val="113E75A8"/>
    <w:rsid w:val="114D1DA2"/>
    <w:rsid w:val="1155689E"/>
    <w:rsid w:val="116956A8"/>
    <w:rsid w:val="116E63DB"/>
    <w:rsid w:val="1175502E"/>
    <w:rsid w:val="118C09AC"/>
    <w:rsid w:val="118F5CBA"/>
    <w:rsid w:val="11964CC3"/>
    <w:rsid w:val="11970A9B"/>
    <w:rsid w:val="11A24E29"/>
    <w:rsid w:val="11B0751B"/>
    <w:rsid w:val="11C24429"/>
    <w:rsid w:val="11CD4BF4"/>
    <w:rsid w:val="11D803A6"/>
    <w:rsid w:val="11DD37F5"/>
    <w:rsid w:val="11E47E96"/>
    <w:rsid w:val="11E61D28"/>
    <w:rsid w:val="120359C4"/>
    <w:rsid w:val="121053C6"/>
    <w:rsid w:val="1216271F"/>
    <w:rsid w:val="12225E9B"/>
    <w:rsid w:val="1222745A"/>
    <w:rsid w:val="122F2FFF"/>
    <w:rsid w:val="12305270"/>
    <w:rsid w:val="123C676E"/>
    <w:rsid w:val="12491BDB"/>
    <w:rsid w:val="12504E3D"/>
    <w:rsid w:val="12567BA4"/>
    <w:rsid w:val="125D681B"/>
    <w:rsid w:val="127A30F0"/>
    <w:rsid w:val="127A7921"/>
    <w:rsid w:val="127B4444"/>
    <w:rsid w:val="129349ED"/>
    <w:rsid w:val="129675E6"/>
    <w:rsid w:val="129D6003"/>
    <w:rsid w:val="12AA3B32"/>
    <w:rsid w:val="12AD6D05"/>
    <w:rsid w:val="12B74ED2"/>
    <w:rsid w:val="12BD50B9"/>
    <w:rsid w:val="12C81470"/>
    <w:rsid w:val="12D4605E"/>
    <w:rsid w:val="12D65681"/>
    <w:rsid w:val="12D7714A"/>
    <w:rsid w:val="12ED3EC4"/>
    <w:rsid w:val="12F26640"/>
    <w:rsid w:val="12F922B5"/>
    <w:rsid w:val="12F9462E"/>
    <w:rsid w:val="130645D2"/>
    <w:rsid w:val="13196AAF"/>
    <w:rsid w:val="132D4308"/>
    <w:rsid w:val="13321C96"/>
    <w:rsid w:val="1334248B"/>
    <w:rsid w:val="134F44FD"/>
    <w:rsid w:val="1355497B"/>
    <w:rsid w:val="13580D57"/>
    <w:rsid w:val="136F66CF"/>
    <w:rsid w:val="1378420F"/>
    <w:rsid w:val="1379742C"/>
    <w:rsid w:val="137D40E6"/>
    <w:rsid w:val="138D7B40"/>
    <w:rsid w:val="138E4DD0"/>
    <w:rsid w:val="139B680D"/>
    <w:rsid w:val="13A00AFB"/>
    <w:rsid w:val="13B257AA"/>
    <w:rsid w:val="13BF7656"/>
    <w:rsid w:val="13C0517C"/>
    <w:rsid w:val="13C7650B"/>
    <w:rsid w:val="13CF1D53"/>
    <w:rsid w:val="13D44784"/>
    <w:rsid w:val="13D80718"/>
    <w:rsid w:val="13F602E8"/>
    <w:rsid w:val="13F866C4"/>
    <w:rsid w:val="141554C8"/>
    <w:rsid w:val="142704E0"/>
    <w:rsid w:val="14382F65"/>
    <w:rsid w:val="14541536"/>
    <w:rsid w:val="14554136"/>
    <w:rsid w:val="145A4135"/>
    <w:rsid w:val="145D6D45"/>
    <w:rsid w:val="146C450C"/>
    <w:rsid w:val="14706BA3"/>
    <w:rsid w:val="14720225"/>
    <w:rsid w:val="147527BF"/>
    <w:rsid w:val="147B0592"/>
    <w:rsid w:val="14861F22"/>
    <w:rsid w:val="149006D5"/>
    <w:rsid w:val="149024F3"/>
    <w:rsid w:val="14972381"/>
    <w:rsid w:val="149A728C"/>
    <w:rsid w:val="14B9250B"/>
    <w:rsid w:val="14BE00A8"/>
    <w:rsid w:val="14D6534B"/>
    <w:rsid w:val="14DC0C0A"/>
    <w:rsid w:val="14EF591F"/>
    <w:rsid w:val="14EF6138"/>
    <w:rsid w:val="14F349AF"/>
    <w:rsid w:val="14FE51F5"/>
    <w:rsid w:val="150036AB"/>
    <w:rsid w:val="15022AF7"/>
    <w:rsid w:val="15064E11"/>
    <w:rsid w:val="151076E3"/>
    <w:rsid w:val="15163BF0"/>
    <w:rsid w:val="1520517B"/>
    <w:rsid w:val="15237771"/>
    <w:rsid w:val="15253679"/>
    <w:rsid w:val="152B4175"/>
    <w:rsid w:val="15386850"/>
    <w:rsid w:val="153F29E9"/>
    <w:rsid w:val="15447178"/>
    <w:rsid w:val="15537F68"/>
    <w:rsid w:val="15632263"/>
    <w:rsid w:val="15672BBA"/>
    <w:rsid w:val="157F62EE"/>
    <w:rsid w:val="158175A1"/>
    <w:rsid w:val="158451DC"/>
    <w:rsid w:val="1585133B"/>
    <w:rsid w:val="15884C0D"/>
    <w:rsid w:val="15A478E2"/>
    <w:rsid w:val="15A8039B"/>
    <w:rsid w:val="15AA696F"/>
    <w:rsid w:val="15B73581"/>
    <w:rsid w:val="15C83C42"/>
    <w:rsid w:val="15D73904"/>
    <w:rsid w:val="15DA7F24"/>
    <w:rsid w:val="15DC4121"/>
    <w:rsid w:val="15DF5D42"/>
    <w:rsid w:val="15ED09DA"/>
    <w:rsid w:val="15ED7C1A"/>
    <w:rsid w:val="15EF2A21"/>
    <w:rsid w:val="15F36755"/>
    <w:rsid w:val="160E3149"/>
    <w:rsid w:val="162057D2"/>
    <w:rsid w:val="16302F25"/>
    <w:rsid w:val="16332CFD"/>
    <w:rsid w:val="16361726"/>
    <w:rsid w:val="163A1216"/>
    <w:rsid w:val="163A3960"/>
    <w:rsid w:val="163E5980"/>
    <w:rsid w:val="16460714"/>
    <w:rsid w:val="164F1012"/>
    <w:rsid w:val="16673CE9"/>
    <w:rsid w:val="1671284E"/>
    <w:rsid w:val="167A5AB7"/>
    <w:rsid w:val="167B4521"/>
    <w:rsid w:val="169C0651"/>
    <w:rsid w:val="16B014D8"/>
    <w:rsid w:val="16B72867"/>
    <w:rsid w:val="16B86E93"/>
    <w:rsid w:val="16C15493"/>
    <w:rsid w:val="16C20947"/>
    <w:rsid w:val="16CB4564"/>
    <w:rsid w:val="16CE4E07"/>
    <w:rsid w:val="16CF59DE"/>
    <w:rsid w:val="16DF4937"/>
    <w:rsid w:val="16E669D9"/>
    <w:rsid w:val="16F53E41"/>
    <w:rsid w:val="16FB6BF7"/>
    <w:rsid w:val="17097C7A"/>
    <w:rsid w:val="17122F5A"/>
    <w:rsid w:val="171B3BF2"/>
    <w:rsid w:val="17214184"/>
    <w:rsid w:val="17305922"/>
    <w:rsid w:val="17606A5A"/>
    <w:rsid w:val="17681DB3"/>
    <w:rsid w:val="176A2F26"/>
    <w:rsid w:val="17760AC3"/>
    <w:rsid w:val="17770894"/>
    <w:rsid w:val="17867883"/>
    <w:rsid w:val="1791221E"/>
    <w:rsid w:val="179A4D31"/>
    <w:rsid w:val="179C461C"/>
    <w:rsid w:val="17AC6144"/>
    <w:rsid w:val="17C1762F"/>
    <w:rsid w:val="17C44590"/>
    <w:rsid w:val="17CE2CBC"/>
    <w:rsid w:val="17D33268"/>
    <w:rsid w:val="17D36362"/>
    <w:rsid w:val="180438C8"/>
    <w:rsid w:val="181E3285"/>
    <w:rsid w:val="181E5D7E"/>
    <w:rsid w:val="18223F6B"/>
    <w:rsid w:val="182935EE"/>
    <w:rsid w:val="183E16C7"/>
    <w:rsid w:val="184243B2"/>
    <w:rsid w:val="185401BC"/>
    <w:rsid w:val="185669EB"/>
    <w:rsid w:val="185C4A38"/>
    <w:rsid w:val="18612947"/>
    <w:rsid w:val="186E51A7"/>
    <w:rsid w:val="186E6529"/>
    <w:rsid w:val="18972950"/>
    <w:rsid w:val="189F7A56"/>
    <w:rsid w:val="18A215B0"/>
    <w:rsid w:val="18A32E5C"/>
    <w:rsid w:val="18B17A2B"/>
    <w:rsid w:val="18BE34BF"/>
    <w:rsid w:val="18C20AFD"/>
    <w:rsid w:val="18D2293A"/>
    <w:rsid w:val="18D248A0"/>
    <w:rsid w:val="18E3098F"/>
    <w:rsid w:val="18E36A6E"/>
    <w:rsid w:val="18E80630"/>
    <w:rsid w:val="18E8212D"/>
    <w:rsid w:val="18FE5CF7"/>
    <w:rsid w:val="19032C72"/>
    <w:rsid w:val="19073E7B"/>
    <w:rsid w:val="191C33F9"/>
    <w:rsid w:val="191F4BC1"/>
    <w:rsid w:val="192D0D6C"/>
    <w:rsid w:val="19314B52"/>
    <w:rsid w:val="19340769"/>
    <w:rsid w:val="19361901"/>
    <w:rsid w:val="19437F58"/>
    <w:rsid w:val="194B0147"/>
    <w:rsid w:val="19553715"/>
    <w:rsid w:val="19566367"/>
    <w:rsid w:val="19573B01"/>
    <w:rsid w:val="195B3713"/>
    <w:rsid w:val="19626624"/>
    <w:rsid w:val="1969287C"/>
    <w:rsid w:val="196C5906"/>
    <w:rsid w:val="199476C8"/>
    <w:rsid w:val="199649B5"/>
    <w:rsid w:val="19990B9D"/>
    <w:rsid w:val="19B1359D"/>
    <w:rsid w:val="19BD1BFC"/>
    <w:rsid w:val="19C709A1"/>
    <w:rsid w:val="19CD442A"/>
    <w:rsid w:val="19CE23A1"/>
    <w:rsid w:val="19CF6119"/>
    <w:rsid w:val="19D46BD3"/>
    <w:rsid w:val="19D81A85"/>
    <w:rsid w:val="1A030860"/>
    <w:rsid w:val="1A0F10E1"/>
    <w:rsid w:val="1A143B2C"/>
    <w:rsid w:val="1A150CA5"/>
    <w:rsid w:val="1A1D08EC"/>
    <w:rsid w:val="1A223428"/>
    <w:rsid w:val="1A4016BF"/>
    <w:rsid w:val="1A4772FE"/>
    <w:rsid w:val="1A4C6323"/>
    <w:rsid w:val="1A4F5246"/>
    <w:rsid w:val="1A501008"/>
    <w:rsid w:val="1A5C7310"/>
    <w:rsid w:val="1A653387"/>
    <w:rsid w:val="1A6F59A4"/>
    <w:rsid w:val="1A7657B6"/>
    <w:rsid w:val="1A862E4B"/>
    <w:rsid w:val="1A883D62"/>
    <w:rsid w:val="1A8F123A"/>
    <w:rsid w:val="1A9B035F"/>
    <w:rsid w:val="1AC3082E"/>
    <w:rsid w:val="1AC414BD"/>
    <w:rsid w:val="1AC41F41"/>
    <w:rsid w:val="1ACC1A1C"/>
    <w:rsid w:val="1ACF7809"/>
    <w:rsid w:val="1AEC6D74"/>
    <w:rsid w:val="1B00729E"/>
    <w:rsid w:val="1B020D2E"/>
    <w:rsid w:val="1B0A01F4"/>
    <w:rsid w:val="1B0D4CB4"/>
    <w:rsid w:val="1B110D51"/>
    <w:rsid w:val="1B185DD4"/>
    <w:rsid w:val="1B1C7DC9"/>
    <w:rsid w:val="1B1E6EF7"/>
    <w:rsid w:val="1B450B30"/>
    <w:rsid w:val="1B4C6EC8"/>
    <w:rsid w:val="1B637720"/>
    <w:rsid w:val="1B65531B"/>
    <w:rsid w:val="1B6F7C39"/>
    <w:rsid w:val="1B821D2D"/>
    <w:rsid w:val="1B83366F"/>
    <w:rsid w:val="1B8361AC"/>
    <w:rsid w:val="1B8E0754"/>
    <w:rsid w:val="1B8E4C66"/>
    <w:rsid w:val="1B977AFB"/>
    <w:rsid w:val="1B9D618C"/>
    <w:rsid w:val="1BA2117A"/>
    <w:rsid w:val="1BA6254A"/>
    <w:rsid w:val="1BAE3A9E"/>
    <w:rsid w:val="1BAF78C8"/>
    <w:rsid w:val="1BB41E54"/>
    <w:rsid w:val="1BB73089"/>
    <w:rsid w:val="1BBD5C39"/>
    <w:rsid w:val="1BCB2D28"/>
    <w:rsid w:val="1BD835EE"/>
    <w:rsid w:val="1BDF54D5"/>
    <w:rsid w:val="1BFA1B73"/>
    <w:rsid w:val="1C003C4D"/>
    <w:rsid w:val="1C01771B"/>
    <w:rsid w:val="1C0874AD"/>
    <w:rsid w:val="1C123E30"/>
    <w:rsid w:val="1C196F5F"/>
    <w:rsid w:val="1C1A0A89"/>
    <w:rsid w:val="1C42303D"/>
    <w:rsid w:val="1C4C07B0"/>
    <w:rsid w:val="1C694A85"/>
    <w:rsid w:val="1C7732D5"/>
    <w:rsid w:val="1C7F8387"/>
    <w:rsid w:val="1C81695B"/>
    <w:rsid w:val="1C8E3861"/>
    <w:rsid w:val="1CA00CDE"/>
    <w:rsid w:val="1CA404E0"/>
    <w:rsid w:val="1CA724A6"/>
    <w:rsid w:val="1CC05CC5"/>
    <w:rsid w:val="1CC1329A"/>
    <w:rsid w:val="1CC8223C"/>
    <w:rsid w:val="1CC95931"/>
    <w:rsid w:val="1CD13F56"/>
    <w:rsid w:val="1CD14400"/>
    <w:rsid w:val="1CE533FD"/>
    <w:rsid w:val="1CF378F9"/>
    <w:rsid w:val="1D2422D8"/>
    <w:rsid w:val="1D3B2645"/>
    <w:rsid w:val="1D437C2E"/>
    <w:rsid w:val="1D4669A2"/>
    <w:rsid w:val="1D4B3A30"/>
    <w:rsid w:val="1D4E55A7"/>
    <w:rsid w:val="1D4F291C"/>
    <w:rsid w:val="1D5822E5"/>
    <w:rsid w:val="1D6D2273"/>
    <w:rsid w:val="1D762D4C"/>
    <w:rsid w:val="1D782C0C"/>
    <w:rsid w:val="1D7C0366"/>
    <w:rsid w:val="1D7D0AB1"/>
    <w:rsid w:val="1D9A75AB"/>
    <w:rsid w:val="1DBE097F"/>
    <w:rsid w:val="1DBF43CD"/>
    <w:rsid w:val="1DE11D1C"/>
    <w:rsid w:val="1DE63BB5"/>
    <w:rsid w:val="1DF12B02"/>
    <w:rsid w:val="1DF146A6"/>
    <w:rsid w:val="1E0D5462"/>
    <w:rsid w:val="1E112B17"/>
    <w:rsid w:val="1E157320"/>
    <w:rsid w:val="1E1C7453"/>
    <w:rsid w:val="1E1E0CBB"/>
    <w:rsid w:val="1E1E4F79"/>
    <w:rsid w:val="1E290B50"/>
    <w:rsid w:val="1E29229C"/>
    <w:rsid w:val="1E2E3AA5"/>
    <w:rsid w:val="1E461723"/>
    <w:rsid w:val="1E4F5A7B"/>
    <w:rsid w:val="1E556174"/>
    <w:rsid w:val="1E5D7F47"/>
    <w:rsid w:val="1E784753"/>
    <w:rsid w:val="1E7C45F7"/>
    <w:rsid w:val="1E804442"/>
    <w:rsid w:val="1E837232"/>
    <w:rsid w:val="1E861550"/>
    <w:rsid w:val="1E870D71"/>
    <w:rsid w:val="1E8A1818"/>
    <w:rsid w:val="1E9F7888"/>
    <w:rsid w:val="1EA205B4"/>
    <w:rsid w:val="1EA66C16"/>
    <w:rsid w:val="1EA910FA"/>
    <w:rsid w:val="1EB84228"/>
    <w:rsid w:val="1EDB654E"/>
    <w:rsid w:val="1EEC1AAE"/>
    <w:rsid w:val="1EF24C21"/>
    <w:rsid w:val="1EF37BB8"/>
    <w:rsid w:val="1F046865"/>
    <w:rsid w:val="1F29359D"/>
    <w:rsid w:val="1F2E789E"/>
    <w:rsid w:val="1F306B65"/>
    <w:rsid w:val="1F4303C0"/>
    <w:rsid w:val="1F5810E0"/>
    <w:rsid w:val="1F596413"/>
    <w:rsid w:val="1F5D27BB"/>
    <w:rsid w:val="1F5F040C"/>
    <w:rsid w:val="1F942478"/>
    <w:rsid w:val="1F9867EB"/>
    <w:rsid w:val="1F9D273C"/>
    <w:rsid w:val="1F9E0C4F"/>
    <w:rsid w:val="1F9F033C"/>
    <w:rsid w:val="1FBC11EC"/>
    <w:rsid w:val="1FD90595"/>
    <w:rsid w:val="1FE37E7C"/>
    <w:rsid w:val="2001215C"/>
    <w:rsid w:val="2002452C"/>
    <w:rsid w:val="200B13BD"/>
    <w:rsid w:val="200C71D5"/>
    <w:rsid w:val="200D07E9"/>
    <w:rsid w:val="200E69F0"/>
    <w:rsid w:val="20250C6A"/>
    <w:rsid w:val="203C3DDD"/>
    <w:rsid w:val="203E3989"/>
    <w:rsid w:val="204B4290"/>
    <w:rsid w:val="204F1D62"/>
    <w:rsid w:val="205B4263"/>
    <w:rsid w:val="206A28CC"/>
    <w:rsid w:val="206B1AB6"/>
    <w:rsid w:val="206B22C8"/>
    <w:rsid w:val="206C37F7"/>
    <w:rsid w:val="20766694"/>
    <w:rsid w:val="20791FC9"/>
    <w:rsid w:val="207F46F2"/>
    <w:rsid w:val="209421CA"/>
    <w:rsid w:val="20971013"/>
    <w:rsid w:val="20991863"/>
    <w:rsid w:val="209D35C4"/>
    <w:rsid w:val="20A43E5C"/>
    <w:rsid w:val="20AF0846"/>
    <w:rsid w:val="20B64D39"/>
    <w:rsid w:val="20C718F8"/>
    <w:rsid w:val="20D02EA3"/>
    <w:rsid w:val="20D364EF"/>
    <w:rsid w:val="20D52265"/>
    <w:rsid w:val="20DA5ACF"/>
    <w:rsid w:val="20E300A8"/>
    <w:rsid w:val="20ED604F"/>
    <w:rsid w:val="210157E4"/>
    <w:rsid w:val="210F273F"/>
    <w:rsid w:val="211617E2"/>
    <w:rsid w:val="21185DD7"/>
    <w:rsid w:val="211A1725"/>
    <w:rsid w:val="2125332C"/>
    <w:rsid w:val="21397105"/>
    <w:rsid w:val="213B4000"/>
    <w:rsid w:val="2145729C"/>
    <w:rsid w:val="21551CC6"/>
    <w:rsid w:val="215534A9"/>
    <w:rsid w:val="215C4736"/>
    <w:rsid w:val="216169C9"/>
    <w:rsid w:val="216A7DCD"/>
    <w:rsid w:val="217C2B09"/>
    <w:rsid w:val="217D3D7E"/>
    <w:rsid w:val="21826695"/>
    <w:rsid w:val="218E0668"/>
    <w:rsid w:val="21A30979"/>
    <w:rsid w:val="21B27C78"/>
    <w:rsid w:val="21B87DD3"/>
    <w:rsid w:val="21CA4759"/>
    <w:rsid w:val="21D97B35"/>
    <w:rsid w:val="22122774"/>
    <w:rsid w:val="22141FF1"/>
    <w:rsid w:val="223B259E"/>
    <w:rsid w:val="22492A54"/>
    <w:rsid w:val="22687088"/>
    <w:rsid w:val="22743444"/>
    <w:rsid w:val="22781630"/>
    <w:rsid w:val="227B6F39"/>
    <w:rsid w:val="22877B16"/>
    <w:rsid w:val="2298179E"/>
    <w:rsid w:val="229A3466"/>
    <w:rsid w:val="229C19D9"/>
    <w:rsid w:val="22A20903"/>
    <w:rsid w:val="22A7543E"/>
    <w:rsid w:val="22C5630B"/>
    <w:rsid w:val="22C64169"/>
    <w:rsid w:val="22CC1448"/>
    <w:rsid w:val="22CC7FFB"/>
    <w:rsid w:val="22CD5B33"/>
    <w:rsid w:val="22CD7E9B"/>
    <w:rsid w:val="22CE6BBD"/>
    <w:rsid w:val="22DC2DC1"/>
    <w:rsid w:val="22E64B10"/>
    <w:rsid w:val="23004AFA"/>
    <w:rsid w:val="230522AD"/>
    <w:rsid w:val="231940BE"/>
    <w:rsid w:val="23201794"/>
    <w:rsid w:val="232F631F"/>
    <w:rsid w:val="23331A68"/>
    <w:rsid w:val="23421409"/>
    <w:rsid w:val="234355BB"/>
    <w:rsid w:val="234B7DEE"/>
    <w:rsid w:val="23607DE2"/>
    <w:rsid w:val="236E0751"/>
    <w:rsid w:val="236E69A3"/>
    <w:rsid w:val="238B4E5F"/>
    <w:rsid w:val="239015E3"/>
    <w:rsid w:val="239B3CD3"/>
    <w:rsid w:val="239C7EA8"/>
    <w:rsid w:val="239F75F2"/>
    <w:rsid w:val="23A00FF2"/>
    <w:rsid w:val="23A05454"/>
    <w:rsid w:val="23A8599F"/>
    <w:rsid w:val="23A93E7F"/>
    <w:rsid w:val="23AB1161"/>
    <w:rsid w:val="23B046EA"/>
    <w:rsid w:val="23BF521D"/>
    <w:rsid w:val="23CE5EE4"/>
    <w:rsid w:val="23D2200C"/>
    <w:rsid w:val="23E51D63"/>
    <w:rsid w:val="23F720F0"/>
    <w:rsid w:val="23F925C2"/>
    <w:rsid w:val="240F5DE0"/>
    <w:rsid w:val="2413642C"/>
    <w:rsid w:val="24192090"/>
    <w:rsid w:val="24193101"/>
    <w:rsid w:val="241E69CF"/>
    <w:rsid w:val="2420033E"/>
    <w:rsid w:val="24343749"/>
    <w:rsid w:val="24344D20"/>
    <w:rsid w:val="24433734"/>
    <w:rsid w:val="244511D6"/>
    <w:rsid w:val="244C1236"/>
    <w:rsid w:val="245B2BDB"/>
    <w:rsid w:val="245C61AD"/>
    <w:rsid w:val="245F0C9E"/>
    <w:rsid w:val="246F1A0F"/>
    <w:rsid w:val="2471674B"/>
    <w:rsid w:val="247854B2"/>
    <w:rsid w:val="247E4746"/>
    <w:rsid w:val="24841FC0"/>
    <w:rsid w:val="248A5117"/>
    <w:rsid w:val="248E31CC"/>
    <w:rsid w:val="24997693"/>
    <w:rsid w:val="24A106B2"/>
    <w:rsid w:val="24C83E91"/>
    <w:rsid w:val="24CC3981"/>
    <w:rsid w:val="24D06723"/>
    <w:rsid w:val="24E475FA"/>
    <w:rsid w:val="24E7366B"/>
    <w:rsid w:val="24ED1923"/>
    <w:rsid w:val="24ED198A"/>
    <w:rsid w:val="24FB1256"/>
    <w:rsid w:val="25040474"/>
    <w:rsid w:val="250679E8"/>
    <w:rsid w:val="252E553A"/>
    <w:rsid w:val="253434B4"/>
    <w:rsid w:val="25345BFC"/>
    <w:rsid w:val="25385F10"/>
    <w:rsid w:val="254479BB"/>
    <w:rsid w:val="254E4396"/>
    <w:rsid w:val="2555154E"/>
    <w:rsid w:val="255A4F7E"/>
    <w:rsid w:val="255B6D1F"/>
    <w:rsid w:val="25803D10"/>
    <w:rsid w:val="25877C9F"/>
    <w:rsid w:val="259756AF"/>
    <w:rsid w:val="259E4E53"/>
    <w:rsid w:val="25A73839"/>
    <w:rsid w:val="25BC0862"/>
    <w:rsid w:val="25CB7718"/>
    <w:rsid w:val="25D655D1"/>
    <w:rsid w:val="25D85D7E"/>
    <w:rsid w:val="25E46F00"/>
    <w:rsid w:val="25F91780"/>
    <w:rsid w:val="26075157"/>
    <w:rsid w:val="26113BBC"/>
    <w:rsid w:val="26122661"/>
    <w:rsid w:val="26194800"/>
    <w:rsid w:val="261C54F3"/>
    <w:rsid w:val="261E3BE8"/>
    <w:rsid w:val="26213859"/>
    <w:rsid w:val="26263D2D"/>
    <w:rsid w:val="2629480F"/>
    <w:rsid w:val="262F2952"/>
    <w:rsid w:val="262F57E2"/>
    <w:rsid w:val="26597F7F"/>
    <w:rsid w:val="265F3447"/>
    <w:rsid w:val="2660505A"/>
    <w:rsid w:val="26646FEB"/>
    <w:rsid w:val="26647C81"/>
    <w:rsid w:val="26761683"/>
    <w:rsid w:val="26937C64"/>
    <w:rsid w:val="26A47769"/>
    <w:rsid w:val="26B53BDB"/>
    <w:rsid w:val="26CA731D"/>
    <w:rsid w:val="26CB1A16"/>
    <w:rsid w:val="26DD1A32"/>
    <w:rsid w:val="26E86A6C"/>
    <w:rsid w:val="26F21B10"/>
    <w:rsid w:val="26FB0E68"/>
    <w:rsid w:val="26FF5391"/>
    <w:rsid w:val="27050EAC"/>
    <w:rsid w:val="270A2A71"/>
    <w:rsid w:val="27164108"/>
    <w:rsid w:val="27191410"/>
    <w:rsid w:val="2725286D"/>
    <w:rsid w:val="273E5C53"/>
    <w:rsid w:val="27427F2B"/>
    <w:rsid w:val="27557DA8"/>
    <w:rsid w:val="275A221C"/>
    <w:rsid w:val="2761388A"/>
    <w:rsid w:val="277978F0"/>
    <w:rsid w:val="27954017"/>
    <w:rsid w:val="27A362DE"/>
    <w:rsid w:val="27BA1AE0"/>
    <w:rsid w:val="27CA27D8"/>
    <w:rsid w:val="27CB0460"/>
    <w:rsid w:val="27E15C07"/>
    <w:rsid w:val="27E533D0"/>
    <w:rsid w:val="27F1444B"/>
    <w:rsid w:val="27F51441"/>
    <w:rsid w:val="27FA7AEF"/>
    <w:rsid w:val="27FD0B53"/>
    <w:rsid w:val="281107A4"/>
    <w:rsid w:val="281A6356"/>
    <w:rsid w:val="283C2F96"/>
    <w:rsid w:val="28430377"/>
    <w:rsid w:val="284C4266"/>
    <w:rsid w:val="284D1049"/>
    <w:rsid w:val="2852419D"/>
    <w:rsid w:val="28624CF4"/>
    <w:rsid w:val="286B1BCB"/>
    <w:rsid w:val="286C612A"/>
    <w:rsid w:val="286C7249"/>
    <w:rsid w:val="287158D1"/>
    <w:rsid w:val="28745A08"/>
    <w:rsid w:val="2874680A"/>
    <w:rsid w:val="288365BD"/>
    <w:rsid w:val="288C6DF5"/>
    <w:rsid w:val="289801AB"/>
    <w:rsid w:val="289C75C0"/>
    <w:rsid w:val="28A748C4"/>
    <w:rsid w:val="28B62123"/>
    <w:rsid w:val="28BC4DFC"/>
    <w:rsid w:val="28C308DD"/>
    <w:rsid w:val="28C94084"/>
    <w:rsid w:val="28CB53BE"/>
    <w:rsid w:val="28D806B2"/>
    <w:rsid w:val="28F52DC2"/>
    <w:rsid w:val="28FE287C"/>
    <w:rsid w:val="290E0665"/>
    <w:rsid w:val="2910005E"/>
    <w:rsid w:val="291045F7"/>
    <w:rsid w:val="29197FE3"/>
    <w:rsid w:val="29306B72"/>
    <w:rsid w:val="29376256"/>
    <w:rsid w:val="29422319"/>
    <w:rsid w:val="29451AFF"/>
    <w:rsid w:val="29784E36"/>
    <w:rsid w:val="297C74EC"/>
    <w:rsid w:val="298A21AA"/>
    <w:rsid w:val="298B49A5"/>
    <w:rsid w:val="299A7061"/>
    <w:rsid w:val="29AA5DA6"/>
    <w:rsid w:val="29BE7C19"/>
    <w:rsid w:val="29BF2639"/>
    <w:rsid w:val="29F6324E"/>
    <w:rsid w:val="29F9303B"/>
    <w:rsid w:val="2A1D6A35"/>
    <w:rsid w:val="2A2C1252"/>
    <w:rsid w:val="2A31111D"/>
    <w:rsid w:val="2A392506"/>
    <w:rsid w:val="2A3C494E"/>
    <w:rsid w:val="2A48451A"/>
    <w:rsid w:val="2A4F4EE4"/>
    <w:rsid w:val="2A5A1A2F"/>
    <w:rsid w:val="2A5B3405"/>
    <w:rsid w:val="2A5D41F0"/>
    <w:rsid w:val="2A645265"/>
    <w:rsid w:val="2A65069A"/>
    <w:rsid w:val="2A664E06"/>
    <w:rsid w:val="2A6E1796"/>
    <w:rsid w:val="2A854AAC"/>
    <w:rsid w:val="2A97233B"/>
    <w:rsid w:val="2AA542CA"/>
    <w:rsid w:val="2ABB7A17"/>
    <w:rsid w:val="2AC51714"/>
    <w:rsid w:val="2AD60990"/>
    <w:rsid w:val="2ADE7952"/>
    <w:rsid w:val="2AEB683E"/>
    <w:rsid w:val="2AFA23AF"/>
    <w:rsid w:val="2B060862"/>
    <w:rsid w:val="2B1823DD"/>
    <w:rsid w:val="2B1D1370"/>
    <w:rsid w:val="2B2842CF"/>
    <w:rsid w:val="2B3A655A"/>
    <w:rsid w:val="2B4D6BAD"/>
    <w:rsid w:val="2B832C0F"/>
    <w:rsid w:val="2B85361D"/>
    <w:rsid w:val="2B8711D4"/>
    <w:rsid w:val="2B8723B0"/>
    <w:rsid w:val="2B8E6C1B"/>
    <w:rsid w:val="2B9842BE"/>
    <w:rsid w:val="2BAA6270"/>
    <w:rsid w:val="2BAF64B9"/>
    <w:rsid w:val="2BB4505B"/>
    <w:rsid w:val="2BB60EE7"/>
    <w:rsid w:val="2BB76AE7"/>
    <w:rsid w:val="2BBA4FB9"/>
    <w:rsid w:val="2BC90A2A"/>
    <w:rsid w:val="2BD00E3F"/>
    <w:rsid w:val="2BD31A99"/>
    <w:rsid w:val="2BD75BFA"/>
    <w:rsid w:val="2BD918BF"/>
    <w:rsid w:val="2BD96984"/>
    <w:rsid w:val="2BDA190E"/>
    <w:rsid w:val="2BED17E1"/>
    <w:rsid w:val="2BEE3CDA"/>
    <w:rsid w:val="2C0C0F54"/>
    <w:rsid w:val="2C113F69"/>
    <w:rsid w:val="2C1B1AA7"/>
    <w:rsid w:val="2C2051E2"/>
    <w:rsid w:val="2C2220D9"/>
    <w:rsid w:val="2C2D7486"/>
    <w:rsid w:val="2C413560"/>
    <w:rsid w:val="2C4A5E8A"/>
    <w:rsid w:val="2C5002AE"/>
    <w:rsid w:val="2C54142D"/>
    <w:rsid w:val="2C5D1AC1"/>
    <w:rsid w:val="2C5E692C"/>
    <w:rsid w:val="2C6170A5"/>
    <w:rsid w:val="2C6642D0"/>
    <w:rsid w:val="2C6817A4"/>
    <w:rsid w:val="2C7F535E"/>
    <w:rsid w:val="2C86541C"/>
    <w:rsid w:val="2C8D7CF1"/>
    <w:rsid w:val="2C931228"/>
    <w:rsid w:val="2CAA39BD"/>
    <w:rsid w:val="2CB67D65"/>
    <w:rsid w:val="2CC622C7"/>
    <w:rsid w:val="2CC662EC"/>
    <w:rsid w:val="2CCE400E"/>
    <w:rsid w:val="2CD93F82"/>
    <w:rsid w:val="2CE83322"/>
    <w:rsid w:val="2D0E4255"/>
    <w:rsid w:val="2D0F6B01"/>
    <w:rsid w:val="2D1C4D7A"/>
    <w:rsid w:val="2D244B6C"/>
    <w:rsid w:val="2D361C05"/>
    <w:rsid w:val="2D4D4D3E"/>
    <w:rsid w:val="2D631A71"/>
    <w:rsid w:val="2D666B7E"/>
    <w:rsid w:val="2D6B7AAF"/>
    <w:rsid w:val="2D7F7EB5"/>
    <w:rsid w:val="2D835FB6"/>
    <w:rsid w:val="2D8F379E"/>
    <w:rsid w:val="2DA71A52"/>
    <w:rsid w:val="2DAB0D2E"/>
    <w:rsid w:val="2DB6187B"/>
    <w:rsid w:val="2DBA0F06"/>
    <w:rsid w:val="2DC22CFF"/>
    <w:rsid w:val="2DC82EB7"/>
    <w:rsid w:val="2DCD3188"/>
    <w:rsid w:val="2DDD049E"/>
    <w:rsid w:val="2DE01B5B"/>
    <w:rsid w:val="2DE75388"/>
    <w:rsid w:val="2DEE1DB1"/>
    <w:rsid w:val="2DF847FF"/>
    <w:rsid w:val="2DF96896"/>
    <w:rsid w:val="2E096178"/>
    <w:rsid w:val="2E0B1DAF"/>
    <w:rsid w:val="2E102947"/>
    <w:rsid w:val="2E13617D"/>
    <w:rsid w:val="2E2A546B"/>
    <w:rsid w:val="2E304F81"/>
    <w:rsid w:val="2E374E2C"/>
    <w:rsid w:val="2E593A8A"/>
    <w:rsid w:val="2E5A3E89"/>
    <w:rsid w:val="2E642E7C"/>
    <w:rsid w:val="2E6854E7"/>
    <w:rsid w:val="2E695DDB"/>
    <w:rsid w:val="2E752D34"/>
    <w:rsid w:val="2E7635F8"/>
    <w:rsid w:val="2E8A5886"/>
    <w:rsid w:val="2E8F7410"/>
    <w:rsid w:val="2E9077CD"/>
    <w:rsid w:val="2E942CED"/>
    <w:rsid w:val="2E970713"/>
    <w:rsid w:val="2E9A2060"/>
    <w:rsid w:val="2EA25753"/>
    <w:rsid w:val="2EA4759E"/>
    <w:rsid w:val="2EA9088F"/>
    <w:rsid w:val="2EB100C3"/>
    <w:rsid w:val="2EC20ABD"/>
    <w:rsid w:val="2EC446CC"/>
    <w:rsid w:val="2ED40002"/>
    <w:rsid w:val="2EE33B39"/>
    <w:rsid w:val="2EE961DC"/>
    <w:rsid w:val="2EEA0879"/>
    <w:rsid w:val="2EED762A"/>
    <w:rsid w:val="2EFC4096"/>
    <w:rsid w:val="2F030A4A"/>
    <w:rsid w:val="2F090D6B"/>
    <w:rsid w:val="2F0B41D4"/>
    <w:rsid w:val="2F187B21"/>
    <w:rsid w:val="2F2B28F9"/>
    <w:rsid w:val="2F2E1E37"/>
    <w:rsid w:val="2F2E268D"/>
    <w:rsid w:val="2F340AE1"/>
    <w:rsid w:val="2F3848DE"/>
    <w:rsid w:val="2F3B3680"/>
    <w:rsid w:val="2F3E5222"/>
    <w:rsid w:val="2F412617"/>
    <w:rsid w:val="2F4E36CD"/>
    <w:rsid w:val="2F5217AC"/>
    <w:rsid w:val="2F6318A0"/>
    <w:rsid w:val="2F9813AA"/>
    <w:rsid w:val="2FA247D2"/>
    <w:rsid w:val="2FBF3710"/>
    <w:rsid w:val="2FC51FA3"/>
    <w:rsid w:val="2FD02807"/>
    <w:rsid w:val="2FD73D72"/>
    <w:rsid w:val="2FF659D0"/>
    <w:rsid w:val="2FFA050D"/>
    <w:rsid w:val="2FFC29F0"/>
    <w:rsid w:val="300F0BC6"/>
    <w:rsid w:val="30112B3A"/>
    <w:rsid w:val="3029612C"/>
    <w:rsid w:val="30304AFC"/>
    <w:rsid w:val="303B3324"/>
    <w:rsid w:val="30405935"/>
    <w:rsid w:val="30416AFF"/>
    <w:rsid w:val="30442F65"/>
    <w:rsid w:val="305351E5"/>
    <w:rsid w:val="305B0551"/>
    <w:rsid w:val="305E43CC"/>
    <w:rsid w:val="30626958"/>
    <w:rsid w:val="307167C7"/>
    <w:rsid w:val="30744DB1"/>
    <w:rsid w:val="307563A5"/>
    <w:rsid w:val="30786BF2"/>
    <w:rsid w:val="308415B4"/>
    <w:rsid w:val="30972B47"/>
    <w:rsid w:val="30AC28B9"/>
    <w:rsid w:val="30BF5210"/>
    <w:rsid w:val="30C51817"/>
    <w:rsid w:val="30D8347A"/>
    <w:rsid w:val="30DC4F4C"/>
    <w:rsid w:val="30FC601A"/>
    <w:rsid w:val="31150DE5"/>
    <w:rsid w:val="311D242D"/>
    <w:rsid w:val="311D27EE"/>
    <w:rsid w:val="311D5F28"/>
    <w:rsid w:val="31267258"/>
    <w:rsid w:val="312A6B05"/>
    <w:rsid w:val="31307C9E"/>
    <w:rsid w:val="3137168F"/>
    <w:rsid w:val="314D1797"/>
    <w:rsid w:val="315667C9"/>
    <w:rsid w:val="31733C88"/>
    <w:rsid w:val="31740A71"/>
    <w:rsid w:val="31907FB6"/>
    <w:rsid w:val="31947402"/>
    <w:rsid w:val="3195334D"/>
    <w:rsid w:val="31B537D4"/>
    <w:rsid w:val="31BA23AF"/>
    <w:rsid w:val="31C84D63"/>
    <w:rsid w:val="31D26425"/>
    <w:rsid w:val="31E84B4B"/>
    <w:rsid w:val="31EB0AB5"/>
    <w:rsid w:val="31F10EA2"/>
    <w:rsid w:val="31F87CFA"/>
    <w:rsid w:val="31FB527D"/>
    <w:rsid w:val="3219584E"/>
    <w:rsid w:val="321D4EFD"/>
    <w:rsid w:val="32201C61"/>
    <w:rsid w:val="32236E28"/>
    <w:rsid w:val="322F37A1"/>
    <w:rsid w:val="32472B54"/>
    <w:rsid w:val="324C050A"/>
    <w:rsid w:val="324C7829"/>
    <w:rsid w:val="32592CCA"/>
    <w:rsid w:val="326A6EDF"/>
    <w:rsid w:val="327B4FB4"/>
    <w:rsid w:val="32805DAB"/>
    <w:rsid w:val="328A6DCF"/>
    <w:rsid w:val="328B07E4"/>
    <w:rsid w:val="328D70FE"/>
    <w:rsid w:val="32A001FB"/>
    <w:rsid w:val="32A02AE9"/>
    <w:rsid w:val="32A57281"/>
    <w:rsid w:val="32B55A55"/>
    <w:rsid w:val="32B75C71"/>
    <w:rsid w:val="32B9647B"/>
    <w:rsid w:val="32C034C2"/>
    <w:rsid w:val="32C771C2"/>
    <w:rsid w:val="32DF15B0"/>
    <w:rsid w:val="32E12A2C"/>
    <w:rsid w:val="32E96F2B"/>
    <w:rsid w:val="32F12D8C"/>
    <w:rsid w:val="32F83B93"/>
    <w:rsid w:val="3312129E"/>
    <w:rsid w:val="33123FCE"/>
    <w:rsid w:val="331D36BE"/>
    <w:rsid w:val="33245851"/>
    <w:rsid w:val="33410B1F"/>
    <w:rsid w:val="33492A11"/>
    <w:rsid w:val="335D7E9A"/>
    <w:rsid w:val="335E44EC"/>
    <w:rsid w:val="3367030B"/>
    <w:rsid w:val="33755441"/>
    <w:rsid w:val="337771AE"/>
    <w:rsid w:val="338525E8"/>
    <w:rsid w:val="33955886"/>
    <w:rsid w:val="339D0987"/>
    <w:rsid w:val="33A31678"/>
    <w:rsid w:val="33B10912"/>
    <w:rsid w:val="33B22C68"/>
    <w:rsid w:val="33B51A84"/>
    <w:rsid w:val="33B55B61"/>
    <w:rsid w:val="33B645E2"/>
    <w:rsid w:val="33C222B0"/>
    <w:rsid w:val="33E13BC3"/>
    <w:rsid w:val="33E323D5"/>
    <w:rsid w:val="33F32B26"/>
    <w:rsid w:val="33F96674"/>
    <w:rsid w:val="340D6709"/>
    <w:rsid w:val="340D76D4"/>
    <w:rsid w:val="34131D21"/>
    <w:rsid w:val="341D28F6"/>
    <w:rsid w:val="34200000"/>
    <w:rsid w:val="342737F8"/>
    <w:rsid w:val="3431005C"/>
    <w:rsid w:val="34314541"/>
    <w:rsid w:val="34417A5C"/>
    <w:rsid w:val="34417F30"/>
    <w:rsid w:val="34472DF9"/>
    <w:rsid w:val="344C25F3"/>
    <w:rsid w:val="344F1ED9"/>
    <w:rsid w:val="346B530B"/>
    <w:rsid w:val="34746616"/>
    <w:rsid w:val="347569F5"/>
    <w:rsid w:val="348F6779"/>
    <w:rsid w:val="349F0CA6"/>
    <w:rsid w:val="34B72A98"/>
    <w:rsid w:val="34B94E5D"/>
    <w:rsid w:val="34B97500"/>
    <w:rsid w:val="34C65FD9"/>
    <w:rsid w:val="34E70F05"/>
    <w:rsid w:val="34EB1C02"/>
    <w:rsid w:val="34F14134"/>
    <w:rsid w:val="34F14D3E"/>
    <w:rsid w:val="35054518"/>
    <w:rsid w:val="35133B93"/>
    <w:rsid w:val="3524644F"/>
    <w:rsid w:val="353E46E8"/>
    <w:rsid w:val="355D4BAF"/>
    <w:rsid w:val="357D0616"/>
    <w:rsid w:val="35867B7C"/>
    <w:rsid w:val="358E3CA3"/>
    <w:rsid w:val="358F4C83"/>
    <w:rsid w:val="35941D23"/>
    <w:rsid w:val="35B054A7"/>
    <w:rsid w:val="35B108B4"/>
    <w:rsid w:val="35B41000"/>
    <w:rsid w:val="35B8089E"/>
    <w:rsid w:val="35BD4DE9"/>
    <w:rsid w:val="35C76DF6"/>
    <w:rsid w:val="35CF507F"/>
    <w:rsid w:val="35FA7BCD"/>
    <w:rsid w:val="360C62D3"/>
    <w:rsid w:val="361104EB"/>
    <w:rsid w:val="362B124F"/>
    <w:rsid w:val="36316394"/>
    <w:rsid w:val="363915C1"/>
    <w:rsid w:val="36400C61"/>
    <w:rsid w:val="36443D95"/>
    <w:rsid w:val="364904A0"/>
    <w:rsid w:val="365E28A7"/>
    <w:rsid w:val="36637A9D"/>
    <w:rsid w:val="36726931"/>
    <w:rsid w:val="3676380D"/>
    <w:rsid w:val="36790B9B"/>
    <w:rsid w:val="3686211E"/>
    <w:rsid w:val="36886EBC"/>
    <w:rsid w:val="3689709C"/>
    <w:rsid w:val="36996027"/>
    <w:rsid w:val="36A146BD"/>
    <w:rsid w:val="36A56352"/>
    <w:rsid w:val="36A64B27"/>
    <w:rsid w:val="36B0370E"/>
    <w:rsid w:val="36B10600"/>
    <w:rsid w:val="36B85E2F"/>
    <w:rsid w:val="36BE6EA2"/>
    <w:rsid w:val="36E25286"/>
    <w:rsid w:val="36E56B24"/>
    <w:rsid w:val="36E8434B"/>
    <w:rsid w:val="36F6488E"/>
    <w:rsid w:val="36FF6A84"/>
    <w:rsid w:val="3702169F"/>
    <w:rsid w:val="370451FC"/>
    <w:rsid w:val="37147398"/>
    <w:rsid w:val="3722042A"/>
    <w:rsid w:val="37223589"/>
    <w:rsid w:val="37420A57"/>
    <w:rsid w:val="374F5113"/>
    <w:rsid w:val="376932B2"/>
    <w:rsid w:val="378974B0"/>
    <w:rsid w:val="37950157"/>
    <w:rsid w:val="37983B97"/>
    <w:rsid w:val="37A375D6"/>
    <w:rsid w:val="37A75E0A"/>
    <w:rsid w:val="37A76991"/>
    <w:rsid w:val="37BE184F"/>
    <w:rsid w:val="37C309D9"/>
    <w:rsid w:val="37D35CCE"/>
    <w:rsid w:val="37D53C3D"/>
    <w:rsid w:val="37F232A7"/>
    <w:rsid w:val="37F33DFF"/>
    <w:rsid w:val="37F47EA3"/>
    <w:rsid w:val="37FA180E"/>
    <w:rsid w:val="37FC0B16"/>
    <w:rsid w:val="38020C7D"/>
    <w:rsid w:val="38127EEF"/>
    <w:rsid w:val="382E149C"/>
    <w:rsid w:val="384D20C0"/>
    <w:rsid w:val="38582D7F"/>
    <w:rsid w:val="38604278"/>
    <w:rsid w:val="38691B2B"/>
    <w:rsid w:val="387658A1"/>
    <w:rsid w:val="38784F2C"/>
    <w:rsid w:val="387A3DF1"/>
    <w:rsid w:val="38806B05"/>
    <w:rsid w:val="388D5BF4"/>
    <w:rsid w:val="38994889"/>
    <w:rsid w:val="38A14C20"/>
    <w:rsid w:val="38A5656B"/>
    <w:rsid w:val="38AC2F17"/>
    <w:rsid w:val="38AD1EBC"/>
    <w:rsid w:val="38B57486"/>
    <w:rsid w:val="38BA31C2"/>
    <w:rsid w:val="38C52444"/>
    <w:rsid w:val="38CA50AC"/>
    <w:rsid w:val="38D407EE"/>
    <w:rsid w:val="38E32A0D"/>
    <w:rsid w:val="390667A8"/>
    <w:rsid w:val="391000E2"/>
    <w:rsid w:val="39100FE3"/>
    <w:rsid w:val="39183CDC"/>
    <w:rsid w:val="39191598"/>
    <w:rsid w:val="39193714"/>
    <w:rsid w:val="39205A40"/>
    <w:rsid w:val="39224AE5"/>
    <w:rsid w:val="392C0A3B"/>
    <w:rsid w:val="3936213E"/>
    <w:rsid w:val="393A1386"/>
    <w:rsid w:val="393A635C"/>
    <w:rsid w:val="393D1DF2"/>
    <w:rsid w:val="393E130B"/>
    <w:rsid w:val="39406F05"/>
    <w:rsid w:val="394B26EC"/>
    <w:rsid w:val="394B4EDC"/>
    <w:rsid w:val="394C603C"/>
    <w:rsid w:val="39512487"/>
    <w:rsid w:val="39641F82"/>
    <w:rsid w:val="396525B5"/>
    <w:rsid w:val="396570D1"/>
    <w:rsid w:val="39697599"/>
    <w:rsid w:val="396C7089"/>
    <w:rsid w:val="398C3287"/>
    <w:rsid w:val="398D4E97"/>
    <w:rsid w:val="39945129"/>
    <w:rsid w:val="39B36276"/>
    <w:rsid w:val="39BF3306"/>
    <w:rsid w:val="39C779F1"/>
    <w:rsid w:val="39CB2EE2"/>
    <w:rsid w:val="39E11825"/>
    <w:rsid w:val="39E34706"/>
    <w:rsid w:val="39E3559D"/>
    <w:rsid w:val="39E6508D"/>
    <w:rsid w:val="39F33F10"/>
    <w:rsid w:val="39F94E17"/>
    <w:rsid w:val="39FBF931"/>
    <w:rsid w:val="3A0B3372"/>
    <w:rsid w:val="3A127C30"/>
    <w:rsid w:val="3A136D0B"/>
    <w:rsid w:val="3A1A1A15"/>
    <w:rsid w:val="3A250267"/>
    <w:rsid w:val="3A2C7D5F"/>
    <w:rsid w:val="3A2D6818"/>
    <w:rsid w:val="3A322D0B"/>
    <w:rsid w:val="3A345DF9"/>
    <w:rsid w:val="3A4A692D"/>
    <w:rsid w:val="3A526F26"/>
    <w:rsid w:val="3A56200E"/>
    <w:rsid w:val="3A600197"/>
    <w:rsid w:val="3A6446AD"/>
    <w:rsid w:val="3A6A181A"/>
    <w:rsid w:val="3A737164"/>
    <w:rsid w:val="3A7A1543"/>
    <w:rsid w:val="3A8521B0"/>
    <w:rsid w:val="3A8942EE"/>
    <w:rsid w:val="3A8D5509"/>
    <w:rsid w:val="3A955F98"/>
    <w:rsid w:val="3A9D3A7E"/>
    <w:rsid w:val="3AAD14C4"/>
    <w:rsid w:val="3AB111F7"/>
    <w:rsid w:val="3AB83F90"/>
    <w:rsid w:val="3ABC7B9C"/>
    <w:rsid w:val="3AC067E6"/>
    <w:rsid w:val="3AD44286"/>
    <w:rsid w:val="3ADC1A6C"/>
    <w:rsid w:val="3AE01DFA"/>
    <w:rsid w:val="3AE55345"/>
    <w:rsid w:val="3AFE75DA"/>
    <w:rsid w:val="3B195CE9"/>
    <w:rsid w:val="3B1B20F5"/>
    <w:rsid w:val="3B241CE3"/>
    <w:rsid w:val="3B3158A4"/>
    <w:rsid w:val="3B4B08F7"/>
    <w:rsid w:val="3B564CAE"/>
    <w:rsid w:val="3B616FB0"/>
    <w:rsid w:val="3B651FE2"/>
    <w:rsid w:val="3B6C7D3D"/>
    <w:rsid w:val="3B6E70E8"/>
    <w:rsid w:val="3B78072D"/>
    <w:rsid w:val="3B868465"/>
    <w:rsid w:val="3BB00064"/>
    <w:rsid w:val="3BBC60A6"/>
    <w:rsid w:val="3BC779A0"/>
    <w:rsid w:val="3BEA617F"/>
    <w:rsid w:val="3BF81A13"/>
    <w:rsid w:val="3C111A77"/>
    <w:rsid w:val="3C113F69"/>
    <w:rsid w:val="3C124329"/>
    <w:rsid w:val="3C187989"/>
    <w:rsid w:val="3C196D32"/>
    <w:rsid w:val="3C1A195E"/>
    <w:rsid w:val="3C205FCA"/>
    <w:rsid w:val="3C2B7832"/>
    <w:rsid w:val="3C2F1CB8"/>
    <w:rsid w:val="3C300842"/>
    <w:rsid w:val="3C635C96"/>
    <w:rsid w:val="3C6650F3"/>
    <w:rsid w:val="3C712FA5"/>
    <w:rsid w:val="3C733E26"/>
    <w:rsid w:val="3C8F1A03"/>
    <w:rsid w:val="3CA01D4A"/>
    <w:rsid w:val="3CA551E9"/>
    <w:rsid w:val="3CAF60F2"/>
    <w:rsid w:val="3CDD14C8"/>
    <w:rsid w:val="3CE115A9"/>
    <w:rsid w:val="3CF33D49"/>
    <w:rsid w:val="3CFC4ADB"/>
    <w:rsid w:val="3D04688E"/>
    <w:rsid w:val="3D051665"/>
    <w:rsid w:val="3D1953A0"/>
    <w:rsid w:val="3D1A460C"/>
    <w:rsid w:val="3D1F5014"/>
    <w:rsid w:val="3D236773"/>
    <w:rsid w:val="3D265CB5"/>
    <w:rsid w:val="3D384C59"/>
    <w:rsid w:val="3D424152"/>
    <w:rsid w:val="3D4445A5"/>
    <w:rsid w:val="3D564ECC"/>
    <w:rsid w:val="3D57DBB0"/>
    <w:rsid w:val="3D61629F"/>
    <w:rsid w:val="3D6C475E"/>
    <w:rsid w:val="3D6C7658"/>
    <w:rsid w:val="3D6F13B7"/>
    <w:rsid w:val="3D6F15CF"/>
    <w:rsid w:val="3D6F2940"/>
    <w:rsid w:val="3D7565B4"/>
    <w:rsid w:val="3D860FB4"/>
    <w:rsid w:val="3D895A62"/>
    <w:rsid w:val="3D914475"/>
    <w:rsid w:val="3D93116D"/>
    <w:rsid w:val="3DA13A3C"/>
    <w:rsid w:val="3DAE5EC2"/>
    <w:rsid w:val="3DB74160"/>
    <w:rsid w:val="3DF4203B"/>
    <w:rsid w:val="3DF70457"/>
    <w:rsid w:val="3DF851ED"/>
    <w:rsid w:val="3DFC754E"/>
    <w:rsid w:val="3DFF7CEF"/>
    <w:rsid w:val="3E0C1ED6"/>
    <w:rsid w:val="3E21435F"/>
    <w:rsid w:val="3E22178F"/>
    <w:rsid w:val="3E2938F6"/>
    <w:rsid w:val="3E3E487E"/>
    <w:rsid w:val="3E41058E"/>
    <w:rsid w:val="3E4717BE"/>
    <w:rsid w:val="3E4C0EBC"/>
    <w:rsid w:val="3E4D7489"/>
    <w:rsid w:val="3E4F1453"/>
    <w:rsid w:val="3E6A648C"/>
    <w:rsid w:val="3E746E8F"/>
    <w:rsid w:val="3E772758"/>
    <w:rsid w:val="3E8F4144"/>
    <w:rsid w:val="3E947D5C"/>
    <w:rsid w:val="3E990920"/>
    <w:rsid w:val="3EB70DA6"/>
    <w:rsid w:val="3EC468AA"/>
    <w:rsid w:val="3EC63C0E"/>
    <w:rsid w:val="3ED16F1C"/>
    <w:rsid w:val="3ED92EFE"/>
    <w:rsid w:val="3EE35DA5"/>
    <w:rsid w:val="3EFB0C93"/>
    <w:rsid w:val="3EFC51DA"/>
    <w:rsid w:val="3EFD623E"/>
    <w:rsid w:val="3EFF2278"/>
    <w:rsid w:val="3F0513C7"/>
    <w:rsid w:val="3F2006FA"/>
    <w:rsid w:val="3F23086F"/>
    <w:rsid w:val="3F255DB1"/>
    <w:rsid w:val="3F267CC9"/>
    <w:rsid w:val="3F292DB3"/>
    <w:rsid w:val="3F2D12D4"/>
    <w:rsid w:val="3F384675"/>
    <w:rsid w:val="3F416848"/>
    <w:rsid w:val="3F4C14EF"/>
    <w:rsid w:val="3F5C4048"/>
    <w:rsid w:val="3F690CA7"/>
    <w:rsid w:val="3F751CD1"/>
    <w:rsid w:val="3F7614BA"/>
    <w:rsid w:val="3F8F3C20"/>
    <w:rsid w:val="3F9966FE"/>
    <w:rsid w:val="3FB35DA1"/>
    <w:rsid w:val="3FB52017"/>
    <w:rsid w:val="3FBA5CEB"/>
    <w:rsid w:val="3FC01EDD"/>
    <w:rsid w:val="3FC92D65"/>
    <w:rsid w:val="3FD271A0"/>
    <w:rsid w:val="3FDF764E"/>
    <w:rsid w:val="3FE71217"/>
    <w:rsid w:val="3FEE11A3"/>
    <w:rsid w:val="3FF35A69"/>
    <w:rsid w:val="3FFF4431"/>
    <w:rsid w:val="40151E24"/>
    <w:rsid w:val="401A783F"/>
    <w:rsid w:val="401C2B70"/>
    <w:rsid w:val="401E0F79"/>
    <w:rsid w:val="401F6C03"/>
    <w:rsid w:val="40257510"/>
    <w:rsid w:val="402F2786"/>
    <w:rsid w:val="4040082B"/>
    <w:rsid w:val="40462B1E"/>
    <w:rsid w:val="405570F4"/>
    <w:rsid w:val="406B6B98"/>
    <w:rsid w:val="40854D9E"/>
    <w:rsid w:val="40896727"/>
    <w:rsid w:val="4092125F"/>
    <w:rsid w:val="40926295"/>
    <w:rsid w:val="40A2448B"/>
    <w:rsid w:val="40B41A41"/>
    <w:rsid w:val="40BC0D8C"/>
    <w:rsid w:val="40C000CD"/>
    <w:rsid w:val="40C17CBA"/>
    <w:rsid w:val="40C85CF5"/>
    <w:rsid w:val="40D7128C"/>
    <w:rsid w:val="40D951DC"/>
    <w:rsid w:val="40E755E4"/>
    <w:rsid w:val="40E907ED"/>
    <w:rsid w:val="40EC698E"/>
    <w:rsid w:val="40F360CD"/>
    <w:rsid w:val="40F83E05"/>
    <w:rsid w:val="40FC5196"/>
    <w:rsid w:val="411029F0"/>
    <w:rsid w:val="41201C77"/>
    <w:rsid w:val="41211545"/>
    <w:rsid w:val="41250249"/>
    <w:rsid w:val="413C01B7"/>
    <w:rsid w:val="413D470A"/>
    <w:rsid w:val="414C15D0"/>
    <w:rsid w:val="414F67AF"/>
    <w:rsid w:val="41560E63"/>
    <w:rsid w:val="415B77B2"/>
    <w:rsid w:val="415E0856"/>
    <w:rsid w:val="41717932"/>
    <w:rsid w:val="418209F1"/>
    <w:rsid w:val="41850888"/>
    <w:rsid w:val="41B62C9E"/>
    <w:rsid w:val="41BF069E"/>
    <w:rsid w:val="41BF366A"/>
    <w:rsid w:val="41C0689C"/>
    <w:rsid w:val="41D9400B"/>
    <w:rsid w:val="41E63501"/>
    <w:rsid w:val="41F0045C"/>
    <w:rsid w:val="41F05A8D"/>
    <w:rsid w:val="41F34F66"/>
    <w:rsid w:val="41F952AC"/>
    <w:rsid w:val="41FA3795"/>
    <w:rsid w:val="42083CDE"/>
    <w:rsid w:val="42134546"/>
    <w:rsid w:val="421E6BAB"/>
    <w:rsid w:val="42213A90"/>
    <w:rsid w:val="422E6390"/>
    <w:rsid w:val="42322442"/>
    <w:rsid w:val="423D04A3"/>
    <w:rsid w:val="423E4111"/>
    <w:rsid w:val="423E59C6"/>
    <w:rsid w:val="4246491B"/>
    <w:rsid w:val="42491CCC"/>
    <w:rsid w:val="424961B9"/>
    <w:rsid w:val="425D488B"/>
    <w:rsid w:val="425E3790"/>
    <w:rsid w:val="42806206"/>
    <w:rsid w:val="428B03DC"/>
    <w:rsid w:val="42AE5038"/>
    <w:rsid w:val="42C43BCE"/>
    <w:rsid w:val="42CA55D7"/>
    <w:rsid w:val="42D10709"/>
    <w:rsid w:val="42E12EC7"/>
    <w:rsid w:val="42E921DD"/>
    <w:rsid w:val="43065568"/>
    <w:rsid w:val="43087039"/>
    <w:rsid w:val="430A4299"/>
    <w:rsid w:val="430B346F"/>
    <w:rsid w:val="431E4EDB"/>
    <w:rsid w:val="431E631B"/>
    <w:rsid w:val="43217805"/>
    <w:rsid w:val="432F3601"/>
    <w:rsid w:val="433148A0"/>
    <w:rsid w:val="433D1702"/>
    <w:rsid w:val="433D6D2B"/>
    <w:rsid w:val="435C6715"/>
    <w:rsid w:val="436B1D0A"/>
    <w:rsid w:val="4374370A"/>
    <w:rsid w:val="438F40A0"/>
    <w:rsid w:val="439223D0"/>
    <w:rsid w:val="43966CD7"/>
    <w:rsid w:val="43A947BF"/>
    <w:rsid w:val="43BE5D68"/>
    <w:rsid w:val="43C4699B"/>
    <w:rsid w:val="43C84700"/>
    <w:rsid w:val="43CD0FF0"/>
    <w:rsid w:val="43CF2069"/>
    <w:rsid w:val="43D63A7D"/>
    <w:rsid w:val="43DE78FC"/>
    <w:rsid w:val="43EE6E88"/>
    <w:rsid w:val="44123E2C"/>
    <w:rsid w:val="442D2AB9"/>
    <w:rsid w:val="442F7372"/>
    <w:rsid w:val="443840D8"/>
    <w:rsid w:val="44525522"/>
    <w:rsid w:val="445B0E03"/>
    <w:rsid w:val="446A41A8"/>
    <w:rsid w:val="447A6C81"/>
    <w:rsid w:val="447F7E8E"/>
    <w:rsid w:val="448B0D0B"/>
    <w:rsid w:val="448B174D"/>
    <w:rsid w:val="449A1EF4"/>
    <w:rsid w:val="449B1699"/>
    <w:rsid w:val="449C37AC"/>
    <w:rsid w:val="44A03F0B"/>
    <w:rsid w:val="44B4311E"/>
    <w:rsid w:val="44CC50D4"/>
    <w:rsid w:val="44D14551"/>
    <w:rsid w:val="44D161EA"/>
    <w:rsid w:val="44D76BA0"/>
    <w:rsid w:val="44DB4A30"/>
    <w:rsid w:val="44FA379B"/>
    <w:rsid w:val="45062140"/>
    <w:rsid w:val="4506796E"/>
    <w:rsid w:val="450937E3"/>
    <w:rsid w:val="450A2C0C"/>
    <w:rsid w:val="45135C7A"/>
    <w:rsid w:val="451468F8"/>
    <w:rsid w:val="45167E24"/>
    <w:rsid w:val="4517381A"/>
    <w:rsid w:val="451D7BDF"/>
    <w:rsid w:val="45324D06"/>
    <w:rsid w:val="45357E1A"/>
    <w:rsid w:val="4539793B"/>
    <w:rsid w:val="4543070E"/>
    <w:rsid w:val="454A0E6D"/>
    <w:rsid w:val="4553791E"/>
    <w:rsid w:val="45597CE0"/>
    <w:rsid w:val="45607BB1"/>
    <w:rsid w:val="457479F1"/>
    <w:rsid w:val="45756975"/>
    <w:rsid w:val="457C4963"/>
    <w:rsid w:val="458A60D0"/>
    <w:rsid w:val="458C4E14"/>
    <w:rsid w:val="45923D2B"/>
    <w:rsid w:val="4597033D"/>
    <w:rsid w:val="45A42B29"/>
    <w:rsid w:val="45A772ED"/>
    <w:rsid w:val="45B0131A"/>
    <w:rsid w:val="45BE2F9B"/>
    <w:rsid w:val="45C142B9"/>
    <w:rsid w:val="45C81C5F"/>
    <w:rsid w:val="45D11E1D"/>
    <w:rsid w:val="45E164EA"/>
    <w:rsid w:val="460B6868"/>
    <w:rsid w:val="460C19D8"/>
    <w:rsid w:val="460E31CF"/>
    <w:rsid w:val="46142BD9"/>
    <w:rsid w:val="462B75C4"/>
    <w:rsid w:val="46340E05"/>
    <w:rsid w:val="46386605"/>
    <w:rsid w:val="464A2F01"/>
    <w:rsid w:val="464B2FDE"/>
    <w:rsid w:val="46534909"/>
    <w:rsid w:val="465A6FE7"/>
    <w:rsid w:val="465B1CD4"/>
    <w:rsid w:val="465E4339"/>
    <w:rsid w:val="466A6FE4"/>
    <w:rsid w:val="466E41AF"/>
    <w:rsid w:val="46960FD2"/>
    <w:rsid w:val="46A3145E"/>
    <w:rsid w:val="46A343B1"/>
    <w:rsid w:val="46AB2F56"/>
    <w:rsid w:val="46B04EE8"/>
    <w:rsid w:val="46C01BE2"/>
    <w:rsid w:val="46C24198"/>
    <w:rsid w:val="46C45D08"/>
    <w:rsid w:val="46C61E2A"/>
    <w:rsid w:val="46CD397C"/>
    <w:rsid w:val="46DA7D28"/>
    <w:rsid w:val="46E841F3"/>
    <w:rsid w:val="46F2729A"/>
    <w:rsid w:val="47011A4E"/>
    <w:rsid w:val="470E352E"/>
    <w:rsid w:val="47110A1A"/>
    <w:rsid w:val="47152B0E"/>
    <w:rsid w:val="471F644F"/>
    <w:rsid w:val="47226897"/>
    <w:rsid w:val="47280A93"/>
    <w:rsid w:val="47426A8E"/>
    <w:rsid w:val="475A0FCD"/>
    <w:rsid w:val="475E7A21"/>
    <w:rsid w:val="47627C1A"/>
    <w:rsid w:val="476457B9"/>
    <w:rsid w:val="477517FF"/>
    <w:rsid w:val="47790FF1"/>
    <w:rsid w:val="477B6FCC"/>
    <w:rsid w:val="477B77F0"/>
    <w:rsid w:val="477C091D"/>
    <w:rsid w:val="477E50A4"/>
    <w:rsid w:val="4782261A"/>
    <w:rsid w:val="47834136"/>
    <w:rsid w:val="47990CDB"/>
    <w:rsid w:val="479A3013"/>
    <w:rsid w:val="479C4E89"/>
    <w:rsid w:val="479F2D02"/>
    <w:rsid w:val="47A448B1"/>
    <w:rsid w:val="47A75030"/>
    <w:rsid w:val="47AB2A26"/>
    <w:rsid w:val="47AD2725"/>
    <w:rsid w:val="47AF4D11"/>
    <w:rsid w:val="47AF62F5"/>
    <w:rsid w:val="47B41EEB"/>
    <w:rsid w:val="47B529CD"/>
    <w:rsid w:val="47BE0112"/>
    <w:rsid w:val="47C13FBE"/>
    <w:rsid w:val="47D26CAE"/>
    <w:rsid w:val="47D84441"/>
    <w:rsid w:val="47D90B0C"/>
    <w:rsid w:val="47EA04A7"/>
    <w:rsid w:val="47EC3EC5"/>
    <w:rsid w:val="47EC69DA"/>
    <w:rsid w:val="47F96512"/>
    <w:rsid w:val="47FD1155"/>
    <w:rsid w:val="4802550A"/>
    <w:rsid w:val="48137A21"/>
    <w:rsid w:val="48246AA9"/>
    <w:rsid w:val="482B6411"/>
    <w:rsid w:val="482D3E87"/>
    <w:rsid w:val="48380E21"/>
    <w:rsid w:val="483A21BB"/>
    <w:rsid w:val="483D3733"/>
    <w:rsid w:val="4852336A"/>
    <w:rsid w:val="485338EE"/>
    <w:rsid w:val="487815A6"/>
    <w:rsid w:val="487D35FB"/>
    <w:rsid w:val="48941769"/>
    <w:rsid w:val="48A43B7A"/>
    <w:rsid w:val="48AB197C"/>
    <w:rsid w:val="48B624AE"/>
    <w:rsid w:val="48B82E01"/>
    <w:rsid w:val="48C000DF"/>
    <w:rsid w:val="48C20A06"/>
    <w:rsid w:val="48D45670"/>
    <w:rsid w:val="48D95A01"/>
    <w:rsid w:val="48E0163E"/>
    <w:rsid w:val="48E73626"/>
    <w:rsid w:val="48E9220F"/>
    <w:rsid w:val="48ED27AE"/>
    <w:rsid w:val="48EF270E"/>
    <w:rsid w:val="48F343A5"/>
    <w:rsid w:val="48F60B83"/>
    <w:rsid w:val="48FC3F85"/>
    <w:rsid w:val="4903635B"/>
    <w:rsid w:val="49313F9C"/>
    <w:rsid w:val="49356F42"/>
    <w:rsid w:val="493E4BFE"/>
    <w:rsid w:val="493F0161"/>
    <w:rsid w:val="494A740E"/>
    <w:rsid w:val="494D6999"/>
    <w:rsid w:val="49545323"/>
    <w:rsid w:val="49581F87"/>
    <w:rsid w:val="49597980"/>
    <w:rsid w:val="49667255"/>
    <w:rsid w:val="496B2DF8"/>
    <w:rsid w:val="4972747E"/>
    <w:rsid w:val="49841A2F"/>
    <w:rsid w:val="498F2280"/>
    <w:rsid w:val="49A91479"/>
    <w:rsid w:val="49B766AA"/>
    <w:rsid w:val="49D6769F"/>
    <w:rsid w:val="49E04FF9"/>
    <w:rsid w:val="49EB56CB"/>
    <w:rsid w:val="49EE6E26"/>
    <w:rsid w:val="4A0F6B8D"/>
    <w:rsid w:val="4A1E2FB7"/>
    <w:rsid w:val="4A2C089A"/>
    <w:rsid w:val="4A327B96"/>
    <w:rsid w:val="4A375942"/>
    <w:rsid w:val="4A534079"/>
    <w:rsid w:val="4A613D87"/>
    <w:rsid w:val="4A673681"/>
    <w:rsid w:val="4A6902C3"/>
    <w:rsid w:val="4A6D04CB"/>
    <w:rsid w:val="4A6F21BA"/>
    <w:rsid w:val="4A73082F"/>
    <w:rsid w:val="4A731D54"/>
    <w:rsid w:val="4A7465C4"/>
    <w:rsid w:val="4A780035"/>
    <w:rsid w:val="4A7B31CD"/>
    <w:rsid w:val="4A7F3D21"/>
    <w:rsid w:val="4A842484"/>
    <w:rsid w:val="4AC40AD3"/>
    <w:rsid w:val="4AD92B34"/>
    <w:rsid w:val="4AE57050"/>
    <w:rsid w:val="4AEE78FE"/>
    <w:rsid w:val="4AF0789F"/>
    <w:rsid w:val="4AF70E72"/>
    <w:rsid w:val="4B054C48"/>
    <w:rsid w:val="4B0E555D"/>
    <w:rsid w:val="4B153B68"/>
    <w:rsid w:val="4B1A0758"/>
    <w:rsid w:val="4B1F600B"/>
    <w:rsid w:val="4B2058B1"/>
    <w:rsid w:val="4B24657A"/>
    <w:rsid w:val="4B321EE0"/>
    <w:rsid w:val="4B3D48CB"/>
    <w:rsid w:val="4B5253BF"/>
    <w:rsid w:val="4B5E66A6"/>
    <w:rsid w:val="4B7F3AC2"/>
    <w:rsid w:val="4B95421D"/>
    <w:rsid w:val="4B9D09DF"/>
    <w:rsid w:val="4B9F509C"/>
    <w:rsid w:val="4BA17066"/>
    <w:rsid w:val="4BA2155F"/>
    <w:rsid w:val="4BA46BDC"/>
    <w:rsid w:val="4BAA35C2"/>
    <w:rsid w:val="4BAE2601"/>
    <w:rsid w:val="4BB858CF"/>
    <w:rsid w:val="4BBB404F"/>
    <w:rsid w:val="4BC6257E"/>
    <w:rsid w:val="4BD0107E"/>
    <w:rsid w:val="4BE710ED"/>
    <w:rsid w:val="4BEA432C"/>
    <w:rsid w:val="4C136790"/>
    <w:rsid w:val="4C176887"/>
    <w:rsid w:val="4C177F28"/>
    <w:rsid w:val="4C1B3938"/>
    <w:rsid w:val="4C1D1649"/>
    <w:rsid w:val="4C22260C"/>
    <w:rsid w:val="4C336A6B"/>
    <w:rsid w:val="4C34176B"/>
    <w:rsid w:val="4C3C6F27"/>
    <w:rsid w:val="4C417F01"/>
    <w:rsid w:val="4C422254"/>
    <w:rsid w:val="4C5145E8"/>
    <w:rsid w:val="4C770A7F"/>
    <w:rsid w:val="4C7F49C2"/>
    <w:rsid w:val="4C823CA0"/>
    <w:rsid w:val="4C87366E"/>
    <w:rsid w:val="4CA010CC"/>
    <w:rsid w:val="4CAB5C64"/>
    <w:rsid w:val="4CBD13AA"/>
    <w:rsid w:val="4CE90F5B"/>
    <w:rsid w:val="4CEB6BD1"/>
    <w:rsid w:val="4D0E4287"/>
    <w:rsid w:val="4D1A50CC"/>
    <w:rsid w:val="4D2148C9"/>
    <w:rsid w:val="4D2F41FE"/>
    <w:rsid w:val="4D333CEE"/>
    <w:rsid w:val="4D357A66"/>
    <w:rsid w:val="4D3C626D"/>
    <w:rsid w:val="4D3C6C8D"/>
    <w:rsid w:val="4D452F29"/>
    <w:rsid w:val="4D465B49"/>
    <w:rsid w:val="4D466C62"/>
    <w:rsid w:val="4D4A1442"/>
    <w:rsid w:val="4D4E277F"/>
    <w:rsid w:val="4D500899"/>
    <w:rsid w:val="4D6A3AF7"/>
    <w:rsid w:val="4D6C4C21"/>
    <w:rsid w:val="4D857F0A"/>
    <w:rsid w:val="4D9D2C0C"/>
    <w:rsid w:val="4DB72510"/>
    <w:rsid w:val="4DC43BC9"/>
    <w:rsid w:val="4DC67B19"/>
    <w:rsid w:val="4DDC749A"/>
    <w:rsid w:val="4DE2502D"/>
    <w:rsid w:val="4DE70B1B"/>
    <w:rsid w:val="4DE82C2D"/>
    <w:rsid w:val="4E04568A"/>
    <w:rsid w:val="4E177150"/>
    <w:rsid w:val="4E1E1689"/>
    <w:rsid w:val="4E1E4203"/>
    <w:rsid w:val="4E225BE8"/>
    <w:rsid w:val="4E3148DC"/>
    <w:rsid w:val="4E33358C"/>
    <w:rsid w:val="4E371BEE"/>
    <w:rsid w:val="4E3B5550"/>
    <w:rsid w:val="4E4640DD"/>
    <w:rsid w:val="4E4A7541"/>
    <w:rsid w:val="4E4C5237"/>
    <w:rsid w:val="4E4E16AF"/>
    <w:rsid w:val="4E5515E5"/>
    <w:rsid w:val="4E5B6D23"/>
    <w:rsid w:val="4E5C161E"/>
    <w:rsid w:val="4E640AFC"/>
    <w:rsid w:val="4E6420B6"/>
    <w:rsid w:val="4E70101E"/>
    <w:rsid w:val="4E706212"/>
    <w:rsid w:val="4E8E5A26"/>
    <w:rsid w:val="4E980050"/>
    <w:rsid w:val="4E9E5CF8"/>
    <w:rsid w:val="4EB00282"/>
    <w:rsid w:val="4EBE2664"/>
    <w:rsid w:val="4ECB0DCC"/>
    <w:rsid w:val="4ED177EB"/>
    <w:rsid w:val="4ED21B50"/>
    <w:rsid w:val="4EE800C3"/>
    <w:rsid w:val="4F041DA9"/>
    <w:rsid w:val="4F060CD5"/>
    <w:rsid w:val="4F0F12D9"/>
    <w:rsid w:val="4F1605E8"/>
    <w:rsid w:val="4F1B7EFF"/>
    <w:rsid w:val="4F1D18F1"/>
    <w:rsid w:val="4F232B32"/>
    <w:rsid w:val="4F33421B"/>
    <w:rsid w:val="4F3FD6C5"/>
    <w:rsid w:val="4F443FC2"/>
    <w:rsid w:val="4F4527F5"/>
    <w:rsid w:val="4F691C49"/>
    <w:rsid w:val="4F8D78B8"/>
    <w:rsid w:val="4F9C0C0A"/>
    <w:rsid w:val="4FA519F5"/>
    <w:rsid w:val="4FA709C3"/>
    <w:rsid w:val="4FAB48D9"/>
    <w:rsid w:val="4FAC7D88"/>
    <w:rsid w:val="4FB83A11"/>
    <w:rsid w:val="4FDD132D"/>
    <w:rsid w:val="4FDD43E5"/>
    <w:rsid w:val="4FDD63B1"/>
    <w:rsid w:val="4FE32E29"/>
    <w:rsid w:val="4FF31F0E"/>
    <w:rsid w:val="4FF57980"/>
    <w:rsid w:val="50120532"/>
    <w:rsid w:val="501D7BDC"/>
    <w:rsid w:val="50200DCA"/>
    <w:rsid w:val="50216DCD"/>
    <w:rsid w:val="5027182D"/>
    <w:rsid w:val="50291142"/>
    <w:rsid w:val="503D59FE"/>
    <w:rsid w:val="504756C1"/>
    <w:rsid w:val="504D4907"/>
    <w:rsid w:val="50561BA6"/>
    <w:rsid w:val="505C0A60"/>
    <w:rsid w:val="50633B2E"/>
    <w:rsid w:val="506F7733"/>
    <w:rsid w:val="50730EC3"/>
    <w:rsid w:val="50760AC1"/>
    <w:rsid w:val="507E0C97"/>
    <w:rsid w:val="509339EC"/>
    <w:rsid w:val="509727BA"/>
    <w:rsid w:val="5098349E"/>
    <w:rsid w:val="50A43554"/>
    <w:rsid w:val="50A44216"/>
    <w:rsid w:val="50AE2405"/>
    <w:rsid w:val="50B45FED"/>
    <w:rsid w:val="50B47FD8"/>
    <w:rsid w:val="50B57486"/>
    <w:rsid w:val="50C141DB"/>
    <w:rsid w:val="50C2148B"/>
    <w:rsid w:val="50C24CFC"/>
    <w:rsid w:val="50C66799"/>
    <w:rsid w:val="50CD605E"/>
    <w:rsid w:val="50D152E7"/>
    <w:rsid w:val="50D5021A"/>
    <w:rsid w:val="50DE1A99"/>
    <w:rsid w:val="50E074FC"/>
    <w:rsid w:val="50E30CCA"/>
    <w:rsid w:val="50E443C7"/>
    <w:rsid w:val="50E83E68"/>
    <w:rsid w:val="51081D69"/>
    <w:rsid w:val="510B660B"/>
    <w:rsid w:val="510E5FF4"/>
    <w:rsid w:val="51114157"/>
    <w:rsid w:val="51114BFD"/>
    <w:rsid w:val="51211760"/>
    <w:rsid w:val="512255C4"/>
    <w:rsid w:val="51232846"/>
    <w:rsid w:val="51256043"/>
    <w:rsid w:val="512723B2"/>
    <w:rsid w:val="512B0A22"/>
    <w:rsid w:val="514A4047"/>
    <w:rsid w:val="514D47AF"/>
    <w:rsid w:val="515E6BA7"/>
    <w:rsid w:val="516B3C73"/>
    <w:rsid w:val="517D0EDD"/>
    <w:rsid w:val="518B2D05"/>
    <w:rsid w:val="518E2DCE"/>
    <w:rsid w:val="51932FAD"/>
    <w:rsid w:val="51955765"/>
    <w:rsid w:val="51AA3A6A"/>
    <w:rsid w:val="51B529F3"/>
    <w:rsid w:val="51C63383"/>
    <w:rsid w:val="51C82784"/>
    <w:rsid w:val="51C869E6"/>
    <w:rsid w:val="51D96B05"/>
    <w:rsid w:val="51DC1903"/>
    <w:rsid w:val="51DC58EE"/>
    <w:rsid w:val="51DD507D"/>
    <w:rsid w:val="51F731A2"/>
    <w:rsid w:val="51FB3D3A"/>
    <w:rsid w:val="52081BED"/>
    <w:rsid w:val="520E1A78"/>
    <w:rsid w:val="52161173"/>
    <w:rsid w:val="52256BC8"/>
    <w:rsid w:val="5237602E"/>
    <w:rsid w:val="523F4EE3"/>
    <w:rsid w:val="52545284"/>
    <w:rsid w:val="52582289"/>
    <w:rsid w:val="52600AF1"/>
    <w:rsid w:val="52637293"/>
    <w:rsid w:val="52807414"/>
    <w:rsid w:val="52890E42"/>
    <w:rsid w:val="52A6492C"/>
    <w:rsid w:val="52B406A3"/>
    <w:rsid w:val="52BC10FE"/>
    <w:rsid w:val="52C84264"/>
    <w:rsid w:val="52D57EE1"/>
    <w:rsid w:val="52EC05BB"/>
    <w:rsid w:val="52F10025"/>
    <w:rsid w:val="52FE4D9E"/>
    <w:rsid w:val="53146370"/>
    <w:rsid w:val="53164D5B"/>
    <w:rsid w:val="531B76FE"/>
    <w:rsid w:val="531F1133"/>
    <w:rsid w:val="53201B0D"/>
    <w:rsid w:val="53303C16"/>
    <w:rsid w:val="534C5B09"/>
    <w:rsid w:val="53501E0B"/>
    <w:rsid w:val="535F5E70"/>
    <w:rsid w:val="536315A4"/>
    <w:rsid w:val="536C3B35"/>
    <w:rsid w:val="536E3CD2"/>
    <w:rsid w:val="537A6069"/>
    <w:rsid w:val="537B1F4B"/>
    <w:rsid w:val="538B4884"/>
    <w:rsid w:val="538F6EDC"/>
    <w:rsid w:val="53912F20"/>
    <w:rsid w:val="539176D5"/>
    <w:rsid w:val="53A2596D"/>
    <w:rsid w:val="53A26B73"/>
    <w:rsid w:val="53A44A91"/>
    <w:rsid w:val="53B26E91"/>
    <w:rsid w:val="53B51901"/>
    <w:rsid w:val="53BB56C6"/>
    <w:rsid w:val="53CF4DB7"/>
    <w:rsid w:val="53D359A3"/>
    <w:rsid w:val="53EB0AC2"/>
    <w:rsid w:val="53EE320E"/>
    <w:rsid w:val="53F95A4D"/>
    <w:rsid w:val="53FD32A8"/>
    <w:rsid w:val="53FF7D26"/>
    <w:rsid w:val="54004F10"/>
    <w:rsid w:val="54016B6E"/>
    <w:rsid w:val="54165D78"/>
    <w:rsid w:val="542D2C55"/>
    <w:rsid w:val="5435659E"/>
    <w:rsid w:val="54376994"/>
    <w:rsid w:val="54676DAC"/>
    <w:rsid w:val="54743D5F"/>
    <w:rsid w:val="54751375"/>
    <w:rsid w:val="54824284"/>
    <w:rsid w:val="548377A8"/>
    <w:rsid w:val="54865B47"/>
    <w:rsid w:val="54953B57"/>
    <w:rsid w:val="54987099"/>
    <w:rsid w:val="549A4653"/>
    <w:rsid w:val="54B25E40"/>
    <w:rsid w:val="54D0350C"/>
    <w:rsid w:val="54E72EE7"/>
    <w:rsid w:val="54E73B89"/>
    <w:rsid w:val="54F55D23"/>
    <w:rsid w:val="54FA7AF6"/>
    <w:rsid w:val="54FE6034"/>
    <w:rsid w:val="55020B76"/>
    <w:rsid w:val="550714D6"/>
    <w:rsid w:val="550B48AD"/>
    <w:rsid w:val="55142657"/>
    <w:rsid w:val="55176C61"/>
    <w:rsid w:val="55290F5F"/>
    <w:rsid w:val="55305E00"/>
    <w:rsid w:val="553B4387"/>
    <w:rsid w:val="553D37A9"/>
    <w:rsid w:val="5540169E"/>
    <w:rsid w:val="55436A98"/>
    <w:rsid w:val="554C1DF1"/>
    <w:rsid w:val="55516865"/>
    <w:rsid w:val="555438E1"/>
    <w:rsid w:val="555F61DA"/>
    <w:rsid w:val="556258FA"/>
    <w:rsid w:val="556C5FDE"/>
    <w:rsid w:val="55821FFD"/>
    <w:rsid w:val="5596368D"/>
    <w:rsid w:val="559C05F1"/>
    <w:rsid w:val="55B06833"/>
    <w:rsid w:val="55B17EA6"/>
    <w:rsid w:val="55BA0F2C"/>
    <w:rsid w:val="55C51BA3"/>
    <w:rsid w:val="55DA73FC"/>
    <w:rsid w:val="55DC6656"/>
    <w:rsid w:val="55E24E33"/>
    <w:rsid w:val="55E5412F"/>
    <w:rsid w:val="55F51BC9"/>
    <w:rsid w:val="55FD1225"/>
    <w:rsid w:val="560816A7"/>
    <w:rsid w:val="561256AD"/>
    <w:rsid w:val="56165D9A"/>
    <w:rsid w:val="56171238"/>
    <w:rsid w:val="561A5A4B"/>
    <w:rsid w:val="562457AE"/>
    <w:rsid w:val="562A2830"/>
    <w:rsid w:val="562D7CB1"/>
    <w:rsid w:val="56327079"/>
    <w:rsid w:val="5645079F"/>
    <w:rsid w:val="56480230"/>
    <w:rsid w:val="565D1DDC"/>
    <w:rsid w:val="566D5C86"/>
    <w:rsid w:val="567626AE"/>
    <w:rsid w:val="567E247E"/>
    <w:rsid w:val="56821731"/>
    <w:rsid w:val="5697495F"/>
    <w:rsid w:val="569E585C"/>
    <w:rsid w:val="56A8380F"/>
    <w:rsid w:val="56A90954"/>
    <w:rsid w:val="56BC6F17"/>
    <w:rsid w:val="56CA20CD"/>
    <w:rsid w:val="56CE2532"/>
    <w:rsid w:val="56D51995"/>
    <w:rsid w:val="56E542AB"/>
    <w:rsid w:val="56F74CB8"/>
    <w:rsid w:val="56FF2D2E"/>
    <w:rsid w:val="570A1F63"/>
    <w:rsid w:val="570C3790"/>
    <w:rsid w:val="57177107"/>
    <w:rsid w:val="57183709"/>
    <w:rsid w:val="57214B71"/>
    <w:rsid w:val="57224C4D"/>
    <w:rsid w:val="5728063B"/>
    <w:rsid w:val="572826FA"/>
    <w:rsid w:val="572858FD"/>
    <w:rsid w:val="57545E03"/>
    <w:rsid w:val="57581193"/>
    <w:rsid w:val="57767D52"/>
    <w:rsid w:val="577F3808"/>
    <w:rsid w:val="57811642"/>
    <w:rsid w:val="578F4217"/>
    <w:rsid w:val="579502B5"/>
    <w:rsid w:val="579503DD"/>
    <w:rsid w:val="57AD0405"/>
    <w:rsid w:val="57B24CAE"/>
    <w:rsid w:val="57CC4BC3"/>
    <w:rsid w:val="57D16289"/>
    <w:rsid w:val="57D26F67"/>
    <w:rsid w:val="57D446D7"/>
    <w:rsid w:val="57D709FD"/>
    <w:rsid w:val="57D9019E"/>
    <w:rsid w:val="57DBBF45"/>
    <w:rsid w:val="57F55B48"/>
    <w:rsid w:val="5806097D"/>
    <w:rsid w:val="58264B1B"/>
    <w:rsid w:val="58292E15"/>
    <w:rsid w:val="583E0066"/>
    <w:rsid w:val="583E75C6"/>
    <w:rsid w:val="5846655B"/>
    <w:rsid w:val="58676AE7"/>
    <w:rsid w:val="588B520D"/>
    <w:rsid w:val="588D4BFA"/>
    <w:rsid w:val="589C3412"/>
    <w:rsid w:val="58AD3E5B"/>
    <w:rsid w:val="58B32514"/>
    <w:rsid w:val="58B34E95"/>
    <w:rsid w:val="58BA7EE8"/>
    <w:rsid w:val="58BE4D3B"/>
    <w:rsid w:val="58DD7449"/>
    <w:rsid w:val="58E4376F"/>
    <w:rsid w:val="58E71F92"/>
    <w:rsid w:val="58F32A5F"/>
    <w:rsid w:val="58F9403E"/>
    <w:rsid w:val="59036501"/>
    <w:rsid w:val="59047560"/>
    <w:rsid w:val="59264A99"/>
    <w:rsid w:val="593310CA"/>
    <w:rsid w:val="595D6026"/>
    <w:rsid w:val="59654A34"/>
    <w:rsid w:val="596A225B"/>
    <w:rsid w:val="596D07A2"/>
    <w:rsid w:val="59746303"/>
    <w:rsid w:val="59776F0E"/>
    <w:rsid w:val="59792CF8"/>
    <w:rsid w:val="597A4A53"/>
    <w:rsid w:val="597E10FC"/>
    <w:rsid w:val="59814A4D"/>
    <w:rsid w:val="598601DF"/>
    <w:rsid w:val="598610BC"/>
    <w:rsid w:val="598A1104"/>
    <w:rsid w:val="59901DB0"/>
    <w:rsid w:val="599041CB"/>
    <w:rsid w:val="59A560BF"/>
    <w:rsid w:val="59B87B38"/>
    <w:rsid w:val="59BB25EF"/>
    <w:rsid w:val="59C731C9"/>
    <w:rsid w:val="59D46859"/>
    <w:rsid w:val="59EB2F25"/>
    <w:rsid w:val="59EC4379"/>
    <w:rsid w:val="59F1748C"/>
    <w:rsid w:val="59F43E96"/>
    <w:rsid w:val="59FD3982"/>
    <w:rsid w:val="5A050C8C"/>
    <w:rsid w:val="5A1A2021"/>
    <w:rsid w:val="5A206778"/>
    <w:rsid w:val="5A33357F"/>
    <w:rsid w:val="5A366C08"/>
    <w:rsid w:val="5A441379"/>
    <w:rsid w:val="5A482C81"/>
    <w:rsid w:val="5A4F6A7E"/>
    <w:rsid w:val="5A505395"/>
    <w:rsid w:val="5A5F5010"/>
    <w:rsid w:val="5A6951F3"/>
    <w:rsid w:val="5A745784"/>
    <w:rsid w:val="5A7F4A16"/>
    <w:rsid w:val="5A8B2694"/>
    <w:rsid w:val="5AB53F94"/>
    <w:rsid w:val="5AC27581"/>
    <w:rsid w:val="5AD6528A"/>
    <w:rsid w:val="5AD90891"/>
    <w:rsid w:val="5AE63BF8"/>
    <w:rsid w:val="5AF4006E"/>
    <w:rsid w:val="5AF727FF"/>
    <w:rsid w:val="5AFA7AC6"/>
    <w:rsid w:val="5B015F04"/>
    <w:rsid w:val="5B0502D0"/>
    <w:rsid w:val="5B1038C0"/>
    <w:rsid w:val="5B113E9E"/>
    <w:rsid w:val="5B152C85"/>
    <w:rsid w:val="5B154292"/>
    <w:rsid w:val="5B183112"/>
    <w:rsid w:val="5B2579B2"/>
    <w:rsid w:val="5B47609B"/>
    <w:rsid w:val="5B4A3325"/>
    <w:rsid w:val="5B5441FA"/>
    <w:rsid w:val="5B6979A0"/>
    <w:rsid w:val="5B7420A1"/>
    <w:rsid w:val="5B7A6873"/>
    <w:rsid w:val="5B813B56"/>
    <w:rsid w:val="5B826DAC"/>
    <w:rsid w:val="5B8421AE"/>
    <w:rsid w:val="5B947CA4"/>
    <w:rsid w:val="5BA62040"/>
    <w:rsid w:val="5BA81B33"/>
    <w:rsid w:val="5BAF55FC"/>
    <w:rsid w:val="5BB85CB9"/>
    <w:rsid w:val="5BBC75A4"/>
    <w:rsid w:val="5BC64949"/>
    <w:rsid w:val="5BCA8821"/>
    <w:rsid w:val="5BD571D8"/>
    <w:rsid w:val="5BE2700B"/>
    <w:rsid w:val="5BF907F8"/>
    <w:rsid w:val="5BFF3DD4"/>
    <w:rsid w:val="5C04166A"/>
    <w:rsid w:val="5C081219"/>
    <w:rsid w:val="5C164F06"/>
    <w:rsid w:val="5C381321"/>
    <w:rsid w:val="5C566FE5"/>
    <w:rsid w:val="5C674B39"/>
    <w:rsid w:val="5C7030B1"/>
    <w:rsid w:val="5C802721"/>
    <w:rsid w:val="5C824D9A"/>
    <w:rsid w:val="5C881270"/>
    <w:rsid w:val="5C9F2273"/>
    <w:rsid w:val="5CAF3ADB"/>
    <w:rsid w:val="5CB31F03"/>
    <w:rsid w:val="5CBB6429"/>
    <w:rsid w:val="5CC02356"/>
    <w:rsid w:val="5CC03C46"/>
    <w:rsid w:val="5CCE421A"/>
    <w:rsid w:val="5CD86E98"/>
    <w:rsid w:val="5CEB52E4"/>
    <w:rsid w:val="5CF232BF"/>
    <w:rsid w:val="5CF567D7"/>
    <w:rsid w:val="5D0250CD"/>
    <w:rsid w:val="5D0E7FEF"/>
    <w:rsid w:val="5D181FF6"/>
    <w:rsid w:val="5D1A19A5"/>
    <w:rsid w:val="5D250A12"/>
    <w:rsid w:val="5D2A0F7E"/>
    <w:rsid w:val="5D2E477C"/>
    <w:rsid w:val="5D3A7353"/>
    <w:rsid w:val="5D3F4259"/>
    <w:rsid w:val="5D492610"/>
    <w:rsid w:val="5D752179"/>
    <w:rsid w:val="5D7E335A"/>
    <w:rsid w:val="5D8759B8"/>
    <w:rsid w:val="5D8F1E86"/>
    <w:rsid w:val="5DA50ADA"/>
    <w:rsid w:val="5DA802D7"/>
    <w:rsid w:val="5DC673A4"/>
    <w:rsid w:val="5DE1177A"/>
    <w:rsid w:val="5DE22239"/>
    <w:rsid w:val="5DE82C7D"/>
    <w:rsid w:val="5DED6625"/>
    <w:rsid w:val="5DF3440A"/>
    <w:rsid w:val="5DFD643A"/>
    <w:rsid w:val="5E0B0AD6"/>
    <w:rsid w:val="5E10641B"/>
    <w:rsid w:val="5E106C49"/>
    <w:rsid w:val="5E1C5999"/>
    <w:rsid w:val="5E337FF2"/>
    <w:rsid w:val="5E34326F"/>
    <w:rsid w:val="5E357FB3"/>
    <w:rsid w:val="5E453881"/>
    <w:rsid w:val="5E4958B0"/>
    <w:rsid w:val="5E5400A4"/>
    <w:rsid w:val="5E6006BB"/>
    <w:rsid w:val="5E6171A4"/>
    <w:rsid w:val="5E6504CB"/>
    <w:rsid w:val="5E7E62E7"/>
    <w:rsid w:val="5E9143CD"/>
    <w:rsid w:val="5E9349AC"/>
    <w:rsid w:val="5E965BAD"/>
    <w:rsid w:val="5EA75F3C"/>
    <w:rsid w:val="5EA86FFC"/>
    <w:rsid w:val="5EA97884"/>
    <w:rsid w:val="5EAB48AC"/>
    <w:rsid w:val="5EBD349F"/>
    <w:rsid w:val="5EC647B0"/>
    <w:rsid w:val="5ED66209"/>
    <w:rsid w:val="5EE4753E"/>
    <w:rsid w:val="5EEC1017"/>
    <w:rsid w:val="5EED4844"/>
    <w:rsid w:val="5EF86B7E"/>
    <w:rsid w:val="5EFA0D97"/>
    <w:rsid w:val="5F0264FA"/>
    <w:rsid w:val="5F07334B"/>
    <w:rsid w:val="5F0E45BB"/>
    <w:rsid w:val="5F1C1202"/>
    <w:rsid w:val="5F2227C1"/>
    <w:rsid w:val="5F255F4A"/>
    <w:rsid w:val="5F2A6F1F"/>
    <w:rsid w:val="5F30008D"/>
    <w:rsid w:val="5F37149E"/>
    <w:rsid w:val="5F3861F9"/>
    <w:rsid w:val="5F4942F4"/>
    <w:rsid w:val="5F51155E"/>
    <w:rsid w:val="5F5A5948"/>
    <w:rsid w:val="5F6783E5"/>
    <w:rsid w:val="5F6E1EE4"/>
    <w:rsid w:val="5F744410"/>
    <w:rsid w:val="5F7D4E32"/>
    <w:rsid w:val="5F7DFC4D"/>
    <w:rsid w:val="5F8021F6"/>
    <w:rsid w:val="5F84662B"/>
    <w:rsid w:val="5F864151"/>
    <w:rsid w:val="5F886CE1"/>
    <w:rsid w:val="5F896FBB"/>
    <w:rsid w:val="5F8C1D0B"/>
    <w:rsid w:val="5FAB005C"/>
    <w:rsid w:val="5FCC3AD4"/>
    <w:rsid w:val="5FCD65C2"/>
    <w:rsid w:val="5FDF485F"/>
    <w:rsid w:val="5FE4753D"/>
    <w:rsid w:val="5FED7244"/>
    <w:rsid w:val="5FEE34BC"/>
    <w:rsid w:val="5FEF49B4"/>
    <w:rsid w:val="5FFB8E93"/>
    <w:rsid w:val="5FFF1F45"/>
    <w:rsid w:val="601142C7"/>
    <w:rsid w:val="601520E1"/>
    <w:rsid w:val="601B7CAA"/>
    <w:rsid w:val="601E22CF"/>
    <w:rsid w:val="601F0F78"/>
    <w:rsid w:val="601F3F2F"/>
    <w:rsid w:val="602A71D2"/>
    <w:rsid w:val="603718EF"/>
    <w:rsid w:val="60384C95"/>
    <w:rsid w:val="603B5C64"/>
    <w:rsid w:val="6042542A"/>
    <w:rsid w:val="60457B68"/>
    <w:rsid w:val="604F09E7"/>
    <w:rsid w:val="605D47BB"/>
    <w:rsid w:val="605E4C1C"/>
    <w:rsid w:val="606662E9"/>
    <w:rsid w:val="606721D5"/>
    <w:rsid w:val="606B2450"/>
    <w:rsid w:val="606B771F"/>
    <w:rsid w:val="606E211D"/>
    <w:rsid w:val="607034DD"/>
    <w:rsid w:val="6072616A"/>
    <w:rsid w:val="608422C4"/>
    <w:rsid w:val="60996106"/>
    <w:rsid w:val="60A83C37"/>
    <w:rsid w:val="60AC55CC"/>
    <w:rsid w:val="60C07D7E"/>
    <w:rsid w:val="60DE399A"/>
    <w:rsid w:val="60E2185B"/>
    <w:rsid w:val="60E621FF"/>
    <w:rsid w:val="60F558DA"/>
    <w:rsid w:val="61084118"/>
    <w:rsid w:val="610D059B"/>
    <w:rsid w:val="61135EB8"/>
    <w:rsid w:val="611A34FA"/>
    <w:rsid w:val="61230E06"/>
    <w:rsid w:val="612C6366"/>
    <w:rsid w:val="61370E4A"/>
    <w:rsid w:val="61376BAD"/>
    <w:rsid w:val="61395DCD"/>
    <w:rsid w:val="61511605"/>
    <w:rsid w:val="615C7600"/>
    <w:rsid w:val="615E7831"/>
    <w:rsid w:val="61651C80"/>
    <w:rsid w:val="61767A86"/>
    <w:rsid w:val="61915F1C"/>
    <w:rsid w:val="619F498A"/>
    <w:rsid w:val="61A21720"/>
    <w:rsid w:val="61A94127"/>
    <w:rsid w:val="61A95A39"/>
    <w:rsid w:val="61B43E5C"/>
    <w:rsid w:val="61B51B49"/>
    <w:rsid w:val="61BA389A"/>
    <w:rsid w:val="61D2369A"/>
    <w:rsid w:val="61EF258A"/>
    <w:rsid w:val="61FE1383"/>
    <w:rsid w:val="61FF7010"/>
    <w:rsid w:val="62137390"/>
    <w:rsid w:val="62183815"/>
    <w:rsid w:val="62193D9A"/>
    <w:rsid w:val="6239207C"/>
    <w:rsid w:val="62406249"/>
    <w:rsid w:val="62406719"/>
    <w:rsid w:val="6247406C"/>
    <w:rsid w:val="624B7C94"/>
    <w:rsid w:val="624D4D66"/>
    <w:rsid w:val="625D4440"/>
    <w:rsid w:val="626D0B24"/>
    <w:rsid w:val="627920B2"/>
    <w:rsid w:val="628149BE"/>
    <w:rsid w:val="628D706E"/>
    <w:rsid w:val="628E0A56"/>
    <w:rsid w:val="62997004"/>
    <w:rsid w:val="629C0F95"/>
    <w:rsid w:val="629F3176"/>
    <w:rsid w:val="62A020B3"/>
    <w:rsid w:val="62B64534"/>
    <w:rsid w:val="62B65D34"/>
    <w:rsid w:val="62BD1DBF"/>
    <w:rsid w:val="62F4635C"/>
    <w:rsid w:val="63005F1A"/>
    <w:rsid w:val="63364189"/>
    <w:rsid w:val="63472224"/>
    <w:rsid w:val="634C1DC6"/>
    <w:rsid w:val="63542D98"/>
    <w:rsid w:val="63560599"/>
    <w:rsid w:val="63650337"/>
    <w:rsid w:val="6368375D"/>
    <w:rsid w:val="637238E7"/>
    <w:rsid w:val="637D310C"/>
    <w:rsid w:val="637D3ABD"/>
    <w:rsid w:val="63901C90"/>
    <w:rsid w:val="63921E8A"/>
    <w:rsid w:val="63A257B4"/>
    <w:rsid w:val="63AF603C"/>
    <w:rsid w:val="63B212E5"/>
    <w:rsid w:val="63BE2F70"/>
    <w:rsid w:val="63BF4F23"/>
    <w:rsid w:val="63D11ECB"/>
    <w:rsid w:val="63D74F1D"/>
    <w:rsid w:val="63D82468"/>
    <w:rsid w:val="63E57ADB"/>
    <w:rsid w:val="63EE45B1"/>
    <w:rsid w:val="64267CB1"/>
    <w:rsid w:val="642A77A1"/>
    <w:rsid w:val="642D4886"/>
    <w:rsid w:val="64445983"/>
    <w:rsid w:val="645E0EE0"/>
    <w:rsid w:val="647151AC"/>
    <w:rsid w:val="64731F75"/>
    <w:rsid w:val="647E3F0B"/>
    <w:rsid w:val="64886C9B"/>
    <w:rsid w:val="64970BAF"/>
    <w:rsid w:val="649F6CDE"/>
    <w:rsid w:val="64A60898"/>
    <w:rsid w:val="64AC0E30"/>
    <w:rsid w:val="64AE1712"/>
    <w:rsid w:val="64AE534C"/>
    <w:rsid w:val="64AF30A1"/>
    <w:rsid w:val="64B4253D"/>
    <w:rsid w:val="64B60849"/>
    <w:rsid w:val="64C10F29"/>
    <w:rsid w:val="64CB034A"/>
    <w:rsid w:val="64CE5FC6"/>
    <w:rsid w:val="64D95DB8"/>
    <w:rsid w:val="64EE0639"/>
    <w:rsid w:val="64F77CB9"/>
    <w:rsid w:val="65035FB9"/>
    <w:rsid w:val="652A5F7F"/>
    <w:rsid w:val="65312709"/>
    <w:rsid w:val="653D3504"/>
    <w:rsid w:val="653E73AC"/>
    <w:rsid w:val="654D6345"/>
    <w:rsid w:val="654F5232"/>
    <w:rsid w:val="6570448F"/>
    <w:rsid w:val="657B402C"/>
    <w:rsid w:val="657B5DDA"/>
    <w:rsid w:val="65802894"/>
    <w:rsid w:val="65905E11"/>
    <w:rsid w:val="6599343B"/>
    <w:rsid w:val="65AC15F5"/>
    <w:rsid w:val="65BA5D79"/>
    <w:rsid w:val="65C007B6"/>
    <w:rsid w:val="65C63031"/>
    <w:rsid w:val="65CE3F9D"/>
    <w:rsid w:val="65D86A5F"/>
    <w:rsid w:val="65E14EBF"/>
    <w:rsid w:val="65E51D0E"/>
    <w:rsid w:val="65E94B2F"/>
    <w:rsid w:val="65ED6CD8"/>
    <w:rsid w:val="65FA50BB"/>
    <w:rsid w:val="660C63EA"/>
    <w:rsid w:val="66194EA6"/>
    <w:rsid w:val="66273476"/>
    <w:rsid w:val="662F5CA4"/>
    <w:rsid w:val="6645421B"/>
    <w:rsid w:val="664E3D34"/>
    <w:rsid w:val="66546DA1"/>
    <w:rsid w:val="6657743C"/>
    <w:rsid w:val="66650BC4"/>
    <w:rsid w:val="66665B8C"/>
    <w:rsid w:val="6668703D"/>
    <w:rsid w:val="666D0DFA"/>
    <w:rsid w:val="667016B7"/>
    <w:rsid w:val="668F4753"/>
    <w:rsid w:val="66B423EC"/>
    <w:rsid w:val="66BB0D4F"/>
    <w:rsid w:val="66C47782"/>
    <w:rsid w:val="66C54162"/>
    <w:rsid w:val="66CF7587"/>
    <w:rsid w:val="66DF38A6"/>
    <w:rsid w:val="66E25314"/>
    <w:rsid w:val="66E94552"/>
    <w:rsid w:val="66EA76BB"/>
    <w:rsid w:val="66F530B2"/>
    <w:rsid w:val="66F93D80"/>
    <w:rsid w:val="670466C9"/>
    <w:rsid w:val="670C5884"/>
    <w:rsid w:val="670D58D8"/>
    <w:rsid w:val="672D6891"/>
    <w:rsid w:val="6734168A"/>
    <w:rsid w:val="67427FD5"/>
    <w:rsid w:val="67553307"/>
    <w:rsid w:val="67781A8A"/>
    <w:rsid w:val="679B1933"/>
    <w:rsid w:val="67A75305"/>
    <w:rsid w:val="67AB0EFE"/>
    <w:rsid w:val="67AB3276"/>
    <w:rsid w:val="67AE7672"/>
    <w:rsid w:val="67B5172C"/>
    <w:rsid w:val="67C43F65"/>
    <w:rsid w:val="67D521CC"/>
    <w:rsid w:val="67E40ADD"/>
    <w:rsid w:val="67EA36D9"/>
    <w:rsid w:val="67F10507"/>
    <w:rsid w:val="67F4014D"/>
    <w:rsid w:val="67FD982F"/>
    <w:rsid w:val="67FF1EC2"/>
    <w:rsid w:val="68034DBB"/>
    <w:rsid w:val="681F2F47"/>
    <w:rsid w:val="683C0919"/>
    <w:rsid w:val="68457149"/>
    <w:rsid w:val="6852376A"/>
    <w:rsid w:val="6855197F"/>
    <w:rsid w:val="6857352D"/>
    <w:rsid w:val="68740B2A"/>
    <w:rsid w:val="687F3E33"/>
    <w:rsid w:val="68831B76"/>
    <w:rsid w:val="68880F3A"/>
    <w:rsid w:val="689A1E34"/>
    <w:rsid w:val="689F7653"/>
    <w:rsid w:val="68AE17CF"/>
    <w:rsid w:val="68B36A90"/>
    <w:rsid w:val="68BC2510"/>
    <w:rsid w:val="68C65329"/>
    <w:rsid w:val="68C7477B"/>
    <w:rsid w:val="68CB7EEF"/>
    <w:rsid w:val="68F144FD"/>
    <w:rsid w:val="69063381"/>
    <w:rsid w:val="69070AAA"/>
    <w:rsid w:val="690723BB"/>
    <w:rsid w:val="690A4475"/>
    <w:rsid w:val="690D761B"/>
    <w:rsid w:val="691406D5"/>
    <w:rsid w:val="6914776F"/>
    <w:rsid w:val="691E76E1"/>
    <w:rsid w:val="69236347"/>
    <w:rsid w:val="69262C88"/>
    <w:rsid w:val="693B7D5A"/>
    <w:rsid w:val="693C55FC"/>
    <w:rsid w:val="693F2298"/>
    <w:rsid w:val="694B32E5"/>
    <w:rsid w:val="696279DD"/>
    <w:rsid w:val="69651775"/>
    <w:rsid w:val="69653375"/>
    <w:rsid w:val="69657D06"/>
    <w:rsid w:val="696E53FF"/>
    <w:rsid w:val="69791A65"/>
    <w:rsid w:val="69792F70"/>
    <w:rsid w:val="697A21F9"/>
    <w:rsid w:val="69866447"/>
    <w:rsid w:val="698910CE"/>
    <w:rsid w:val="6989786E"/>
    <w:rsid w:val="698D77C4"/>
    <w:rsid w:val="69A16225"/>
    <w:rsid w:val="69AD2556"/>
    <w:rsid w:val="69B16FA8"/>
    <w:rsid w:val="69C360B2"/>
    <w:rsid w:val="69CB4CFD"/>
    <w:rsid w:val="69DD3414"/>
    <w:rsid w:val="69DF06FA"/>
    <w:rsid w:val="69DF403D"/>
    <w:rsid w:val="69DFDE66"/>
    <w:rsid w:val="69E1026C"/>
    <w:rsid w:val="69E76BCD"/>
    <w:rsid w:val="69E92C61"/>
    <w:rsid w:val="69F112CE"/>
    <w:rsid w:val="69F35E85"/>
    <w:rsid w:val="69F36887"/>
    <w:rsid w:val="6A0A7CC7"/>
    <w:rsid w:val="6A0F3E0B"/>
    <w:rsid w:val="6A127F84"/>
    <w:rsid w:val="6A2E32CF"/>
    <w:rsid w:val="6A464C09"/>
    <w:rsid w:val="6A4A4AB9"/>
    <w:rsid w:val="6A4D243B"/>
    <w:rsid w:val="6A5C22DB"/>
    <w:rsid w:val="6A5D3C17"/>
    <w:rsid w:val="6A5E6926"/>
    <w:rsid w:val="6A9242F2"/>
    <w:rsid w:val="6A934ADD"/>
    <w:rsid w:val="6AA17B66"/>
    <w:rsid w:val="6AA71D50"/>
    <w:rsid w:val="6AA85D86"/>
    <w:rsid w:val="6ABA7168"/>
    <w:rsid w:val="6AC4409B"/>
    <w:rsid w:val="6ACD1738"/>
    <w:rsid w:val="6AD12134"/>
    <w:rsid w:val="6AD14B61"/>
    <w:rsid w:val="6AD52E44"/>
    <w:rsid w:val="6AF14B64"/>
    <w:rsid w:val="6AF51C19"/>
    <w:rsid w:val="6AF742A9"/>
    <w:rsid w:val="6B2B2412"/>
    <w:rsid w:val="6B315326"/>
    <w:rsid w:val="6B32318B"/>
    <w:rsid w:val="6B3F0652"/>
    <w:rsid w:val="6B57132A"/>
    <w:rsid w:val="6B572E46"/>
    <w:rsid w:val="6B574E48"/>
    <w:rsid w:val="6B611952"/>
    <w:rsid w:val="6B621F16"/>
    <w:rsid w:val="6B674847"/>
    <w:rsid w:val="6B7A0198"/>
    <w:rsid w:val="6B8D7887"/>
    <w:rsid w:val="6BC77FCB"/>
    <w:rsid w:val="6BCA49DC"/>
    <w:rsid w:val="6BCD5856"/>
    <w:rsid w:val="6BD3071E"/>
    <w:rsid w:val="6BF52DE2"/>
    <w:rsid w:val="6BF92FF3"/>
    <w:rsid w:val="6C034924"/>
    <w:rsid w:val="6C0B21AE"/>
    <w:rsid w:val="6C1F54D7"/>
    <w:rsid w:val="6C215487"/>
    <w:rsid w:val="6C3D29E8"/>
    <w:rsid w:val="6C4C5968"/>
    <w:rsid w:val="6C503295"/>
    <w:rsid w:val="6C505EBC"/>
    <w:rsid w:val="6C563B87"/>
    <w:rsid w:val="6C65770A"/>
    <w:rsid w:val="6C6957DD"/>
    <w:rsid w:val="6C6B7EC9"/>
    <w:rsid w:val="6C705F6D"/>
    <w:rsid w:val="6C7C563F"/>
    <w:rsid w:val="6C9D0D27"/>
    <w:rsid w:val="6CA9147F"/>
    <w:rsid w:val="6CC664D5"/>
    <w:rsid w:val="6CD14697"/>
    <w:rsid w:val="6CD835D0"/>
    <w:rsid w:val="6CDF4FBD"/>
    <w:rsid w:val="6CE159D9"/>
    <w:rsid w:val="6CFE17CB"/>
    <w:rsid w:val="6D033070"/>
    <w:rsid w:val="6D100508"/>
    <w:rsid w:val="6D1C7EA3"/>
    <w:rsid w:val="6D283099"/>
    <w:rsid w:val="6D2C6D8E"/>
    <w:rsid w:val="6D330CED"/>
    <w:rsid w:val="6D3E3BA0"/>
    <w:rsid w:val="6D400E4A"/>
    <w:rsid w:val="6D463082"/>
    <w:rsid w:val="6D5C4F28"/>
    <w:rsid w:val="6D5D7E62"/>
    <w:rsid w:val="6D61130D"/>
    <w:rsid w:val="6D7109AE"/>
    <w:rsid w:val="6D8A6C06"/>
    <w:rsid w:val="6D8E6FF3"/>
    <w:rsid w:val="6D92578D"/>
    <w:rsid w:val="6DA57E72"/>
    <w:rsid w:val="6DB96223"/>
    <w:rsid w:val="6DBC278D"/>
    <w:rsid w:val="6DBD7D68"/>
    <w:rsid w:val="6DCC3F7E"/>
    <w:rsid w:val="6DCFBEB0"/>
    <w:rsid w:val="6DF104CF"/>
    <w:rsid w:val="6E040E16"/>
    <w:rsid w:val="6E2F2BDC"/>
    <w:rsid w:val="6E3106ED"/>
    <w:rsid w:val="6E363493"/>
    <w:rsid w:val="6E3939D2"/>
    <w:rsid w:val="6E445332"/>
    <w:rsid w:val="6E6010D9"/>
    <w:rsid w:val="6E6C4EE7"/>
    <w:rsid w:val="6E6F3967"/>
    <w:rsid w:val="6E746730"/>
    <w:rsid w:val="6E756933"/>
    <w:rsid w:val="6E7C668F"/>
    <w:rsid w:val="6E8321FA"/>
    <w:rsid w:val="6E8F5D83"/>
    <w:rsid w:val="6E906784"/>
    <w:rsid w:val="6E91020B"/>
    <w:rsid w:val="6E922632"/>
    <w:rsid w:val="6EAB4561"/>
    <w:rsid w:val="6ED254C1"/>
    <w:rsid w:val="6EF7BECF"/>
    <w:rsid w:val="6EF8367D"/>
    <w:rsid w:val="6EF971A6"/>
    <w:rsid w:val="6EFB7346"/>
    <w:rsid w:val="6EFC7F8C"/>
    <w:rsid w:val="6F1B6007"/>
    <w:rsid w:val="6F2B4E75"/>
    <w:rsid w:val="6F3B71D0"/>
    <w:rsid w:val="6F631DB9"/>
    <w:rsid w:val="6F655B31"/>
    <w:rsid w:val="6F693FBE"/>
    <w:rsid w:val="6F6A7A6E"/>
    <w:rsid w:val="6F8B009E"/>
    <w:rsid w:val="6F8F313E"/>
    <w:rsid w:val="6FA06B69"/>
    <w:rsid w:val="6FAF1276"/>
    <w:rsid w:val="6FB0073B"/>
    <w:rsid w:val="6FB048AE"/>
    <w:rsid w:val="6FB90E41"/>
    <w:rsid w:val="6FBA2F21"/>
    <w:rsid w:val="6FBB222D"/>
    <w:rsid w:val="6FBD7948"/>
    <w:rsid w:val="6FC46AA6"/>
    <w:rsid w:val="6FCD36D6"/>
    <w:rsid w:val="6FD322EE"/>
    <w:rsid w:val="6FF0316A"/>
    <w:rsid w:val="6FF56457"/>
    <w:rsid w:val="6FFF8396"/>
    <w:rsid w:val="700A66D9"/>
    <w:rsid w:val="700E36D8"/>
    <w:rsid w:val="700E441B"/>
    <w:rsid w:val="701150DA"/>
    <w:rsid w:val="701229F0"/>
    <w:rsid w:val="701B388E"/>
    <w:rsid w:val="703B0F88"/>
    <w:rsid w:val="70481601"/>
    <w:rsid w:val="704F4B3D"/>
    <w:rsid w:val="704F6C61"/>
    <w:rsid w:val="704F7661"/>
    <w:rsid w:val="706D6F95"/>
    <w:rsid w:val="706F6E97"/>
    <w:rsid w:val="70732DBF"/>
    <w:rsid w:val="70757FF6"/>
    <w:rsid w:val="707901BE"/>
    <w:rsid w:val="707A6BEA"/>
    <w:rsid w:val="70822628"/>
    <w:rsid w:val="70853161"/>
    <w:rsid w:val="7089265E"/>
    <w:rsid w:val="7095315E"/>
    <w:rsid w:val="70974410"/>
    <w:rsid w:val="70A35D2E"/>
    <w:rsid w:val="70A4279C"/>
    <w:rsid w:val="70A65533"/>
    <w:rsid w:val="70AE7581"/>
    <w:rsid w:val="70DA04D2"/>
    <w:rsid w:val="70E17828"/>
    <w:rsid w:val="70E271D2"/>
    <w:rsid w:val="70EB08F9"/>
    <w:rsid w:val="70F80C27"/>
    <w:rsid w:val="71094BE2"/>
    <w:rsid w:val="71130669"/>
    <w:rsid w:val="71170658"/>
    <w:rsid w:val="71174B27"/>
    <w:rsid w:val="71193077"/>
    <w:rsid w:val="71195228"/>
    <w:rsid w:val="711D0FC5"/>
    <w:rsid w:val="71214CF2"/>
    <w:rsid w:val="712439D6"/>
    <w:rsid w:val="71275B34"/>
    <w:rsid w:val="712E2DAE"/>
    <w:rsid w:val="71367B5F"/>
    <w:rsid w:val="713734FD"/>
    <w:rsid w:val="7141356B"/>
    <w:rsid w:val="714B432D"/>
    <w:rsid w:val="714F6A99"/>
    <w:rsid w:val="7156086D"/>
    <w:rsid w:val="715C3BC7"/>
    <w:rsid w:val="717253AC"/>
    <w:rsid w:val="71894E9F"/>
    <w:rsid w:val="718B6B24"/>
    <w:rsid w:val="71BC7EA6"/>
    <w:rsid w:val="71D07A86"/>
    <w:rsid w:val="71DE46EB"/>
    <w:rsid w:val="71E16893"/>
    <w:rsid w:val="71E37025"/>
    <w:rsid w:val="71F17B50"/>
    <w:rsid w:val="71F4319C"/>
    <w:rsid w:val="71FD69EB"/>
    <w:rsid w:val="721435AF"/>
    <w:rsid w:val="72150FA1"/>
    <w:rsid w:val="721962FC"/>
    <w:rsid w:val="723025D4"/>
    <w:rsid w:val="72304D83"/>
    <w:rsid w:val="7231150A"/>
    <w:rsid w:val="7238752D"/>
    <w:rsid w:val="724F72A4"/>
    <w:rsid w:val="7253676F"/>
    <w:rsid w:val="726A0F27"/>
    <w:rsid w:val="728406B0"/>
    <w:rsid w:val="7284448B"/>
    <w:rsid w:val="72911240"/>
    <w:rsid w:val="729A0A5B"/>
    <w:rsid w:val="729D6E69"/>
    <w:rsid w:val="72A1034D"/>
    <w:rsid w:val="72A87727"/>
    <w:rsid w:val="72A9667D"/>
    <w:rsid w:val="72B55F99"/>
    <w:rsid w:val="72BF7DEE"/>
    <w:rsid w:val="72CD37CF"/>
    <w:rsid w:val="72D35A08"/>
    <w:rsid w:val="72D43151"/>
    <w:rsid w:val="72D76045"/>
    <w:rsid w:val="72E562B9"/>
    <w:rsid w:val="72F65848"/>
    <w:rsid w:val="72F80286"/>
    <w:rsid w:val="72FF143A"/>
    <w:rsid w:val="730400DF"/>
    <w:rsid w:val="73124222"/>
    <w:rsid w:val="731B5CC0"/>
    <w:rsid w:val="73227B87"/>
    <w:rsid w:val="732402D4"/>
    <w:rsid w:val="73252D00"/>
    <w:rsid w:val="73353A6E"/>
    <w:rsid w:val="73403DFE"/>
    <w:rsid w:val="73487D36"/>
    <w:rsid w:val="73527F9A"/>
    <w:rsid w:val="73634A7D"/>
    <w:rsid w:val="73667929"/>
    <w:rsid w:val="736D737B"/>
    <w:rsid w:val="7375030D"/>
    <w:rsid w:val="7387219F"/>
    <w:rsid w:val="73A33A00"/>
    <w:rsid w:val="73A84786"/>
    <w:rsid w:val="73C117A4"/>
    <w:rsid w:val="73C9406C"/>
    <w:rsid w:val="73CA1BC0"/>
    <w:rsid w:val="73CB0EEE"/>
    <w:rsid w:val="73CB2649"/>
    <w:rsid w:val="73D248BC"/>
    <w:rsid w:val="73D3733B"/>
    <w:rsid w:val="73D80E59"/>
    <w:rsid w:val="73DC213A"/>
    <w:rsid w:val="73E62F1D"/>
    <w:rsid w:val="73FE047A"/>
    <w:rsid w:val="74082F2F"/>
    <w:rsid w:val="74192817"/>
    <w:rsid w:val="7423420D"/>
    <w:rsid w:val="7427333F"/>
    <w:rsid w:val="74367A9C"/>
    <w:rsid w:val="744625E8"/>
    <w:rsid w:val="745148D6"/>
    <w:rsid w:val="745436E0"/>
    <w:rsid w:val="7456322F"/>
    <w:rsid w:val="745B178E"/>
    <w:rsid w:val="74677F10"/>
    <w:rsid w:val="747016C9"/>
    <w:rsid w:val="747043AB"/>
    <w:rsid w:val="74724B62"/>
    <w:rsid w:val="74731691"/>
    <w:rsid w:val="74736F42"/>
    <w:rsid w:val="74894C41"/>
    <w:rsid w:val="749213E2"/>
    <w:rsid w:val="749C7D54"/>
    <w:rsid w:val="749E5063"/>
    <w:rsid w:val="749F281E"/>
    <w:rsid w:val="74A7679A"/>
    <w:rsid w:val="74BA292C"/>
    <w:rsid w:val="74C945E5"/>
    <w:rsid w:val="74CF1255"/>
    <w:rsid w:val="74D2638C"/>
    <w:rsid w:val="750023B6"/>
    <w:rsid w:val="7512718A"/>
    <w:rsid w:val="75236DCA"/>
    <w:rsid w:val="75270AF5"/>
    <w:rsid w:val="75352953"/>
    <w:rsid w:val="75394D5A"/>
    <w:rsid w:val="753D30AC"/>
    <w:rsid w:val="7545196C"/>
    <w:rsid w:val="754C3D93"/>
    <w:rsid w:val="75501031"/>
    <w:rsid w:val="755A1289"/>
    <w:rsid w:val="755A6ACA"/>
    <w:rsid w:val="75646F68"/>
    <w:rsid w:val="75666614"/>
    <w:rsid w:val="75687CEB"/>
    <w:rsid w:val="756D3991"/>
    <w:rsid w:val="756D7ABF"/>
    <w:rsid w:val="756E232E"/>
    <w:rsid w:val="75760B35"/>
    <w:rsid w:val="75801333"/>
    <w:rsid w:val="7596226D"/>
    <w:rsid w:val="75984ABB"/>
    <w:rsid w:val="75A137DC"/>
    <w:rsid w:val="75BF6A65"/>
    <w:rsid w:val="75C42105"/>
    <w:rsid w:val="75C62C7F"/>
    <w:rsid w:val="75CD61DE"/>
    <w:rsid w:val="75D7370F"/>
    <w:rsid w:val="75D77FDF"/>
    <w:rsid w:val="75E336A9"/>
    <w:rsid w:val="75E86632"/>
    <w:rsid w:val="75FF8230"/>
    <w:rsid w:val="760F0AE0"/>
    <w:rsid w:val="760F766D"/>
    <w:rsid w:val="761454B4"/>
    <w:rsid w:val="763A7454"/>
    <w:rsid w:val="764015B2"/>
    <w:rsid w:val="764417AF"/>
    <w:rsid w:val="764A3CD3"/>
    <w:rsid w:val="76636B42"/>
    <w:rsid w:val="766B2794"/>
    <w:rsid w:val="766C4DAD"/>
    <w:rsid w:val="766D7831"/>
    <w:rsid w:val="767B7C47"/>
    <w:rsid w:val="76BD3DFD"/>
    <w:rsid w:val="76C03F95"/>
    <w:rsid w:val="76C10199"/>
    <w:rsid w:val="76DD1FD0"/>
    <w:rsid w:val="76FD1DA6"/>
    <w:rsid w:val="76FD3A3F"/>
    <w:rsid w:val="770C71DA"/>
    <w:rsid w:val="770D381D"/>
    <w:rsid w:val="77176430"/>
    <w:rsid w:val="772104EE"/>
    <w:rsid w:val="77213382"/>
    <w:rsid w:val="77242A0D"/>
    <w:rsid w:val="773B7AF1"/>
    <w:rsid w:val="77405FA2"/>
    <w:rsid w:val="77425305"/>
    <w:rsid w:val="774B6666"/>
    <w:rsid w:val="775D1BED"/>
    <w:rsid w:val="77671018"/>
    <w:rsid w:val="776F3CDC"/>
    <w:rsid w:val="777B4CA7"/>
    <w:rsid w:val="777D2805"/>
    <w:rsid w:val="77880CC9"/>
    <w:rsid w:val="77980CB4"/>
    <w:rsid w:val="77A30FC5"/>
    <w:rsid w:val="77C630CE"/>
    <w:rsid w:val="77CEBFAD"/>
    <w:rsid w:val="77E54CEB"/>
    <w:rsid w:val="77EA329D"/>
    <w:rsid w:val="77EB7893"/>
    <w:rsid w:val="78063C29"/>
    <w:rsid w:val="780670E2"/>
    <w:rsid w:val="781C78CA"/>
    <w:rsid w:val="781E2731"/>
    <w:rsid w:val="782772FB"/>
    <w:rsid w:val="783304B7"/>
    <w:rsid w:val="78347B02"/>
    <w:rsid w:val="78633A07"/>
    <w:rsid w:val="786353C6"/>
    <w:rsid w:val="78711EE3"/>
    <w:rsid w:val="78736298"/>
    <w:rsid w:val="78AA45DB"/>
    <w:rsid w:val="78C9725D"/>
    <w:rsid w:val="78CE5227"/>
    <w:rsid w:val="78D31F6C"/>
    <w:rsid w:val="78DE07AD"/>
    <w:rsid w:val="78F25750"/>
    <w:rsid w:val="790C2170"/>
    <w:rsid w:val="790E0FE8"/>
    <w:rsid w:val="790E32DC"/>
    <w:rsid w:val="790E47D3"/>
    <w:rsid w:val="79123CFF"/>
    <w:rsid w:val="791837E2"/>
    <w:rsid w:val="792C781F"/>
    <w:rsid w:val="79356568"/>
    <w:rsid w:val="793E3606"/>
    <w:rsid w:val="79415DFA"/>
    <w:rsid w:val="79462CC5"/>
    <w:rsid w:val="795E44DE"/>
    <w:rsid w:val="796108B2"/>
    <w:rsid w:val="79674B9C"/>
    <w:rsid w:val="796B468C"/>
    <w:rsid w:val="79763BB0"/>
    <w:rsid w:val="797B776E"/>
    <w:rsid w:val="797C008D"/>
    <w:rsid w:val="797C6656"/>
    <w:rsid w:val="79876E10"/>
    <w:rsid w:val="798A26FD"/>
    <w:rsid w:val="799305B5"/>
    <w:rsid w:val="79970E2C"/>
    <w:rsid w:val="799A5FB0"/>
    <w:rsid w:val="79B639FB"/>
    <w:rsid w:val="79C455C8"/>
    <w:rsid w:val="79E9124E"/>
    <w:rsid w:val="79EF0F68"/>
    <w:rsid w:val="79FF7F34"/>
    <w:rsid w:val="7A001E20"/>
    <w:rsid w:val="7A012A02"/>
    <w:rsid w:val="7A0A7199"/>
    <w:rsid w:val="7A1536C2"/>
    <w:rsid w:val="7A230AC3"/>
    <w:rsid w:val="7A2313B7"/>
    <w:rsid w:val="7A252A8D"/>
    <w:rsid w:val="7A397AEE"/>
    <w:rsid w:val="7A3B22B0"/>
    <w:rsid w:val="7A4B7444"/>
    <w:rsid w:val="7A4E42C3"/>
    <w:rsid w:val="7A536484"/>
    <w:rsid w:val="7A59557E"/>
    <w:rsid w:val="7A625201"/>
    <w:rsid w:val="7A764EFD"/>
    <w:rsid w:val="7A78380A"/>
    <w:rsid w:val="7AA0108A"/>
    <w:rsid w:val="7AA72964"/>
    <w:rsid w:val="7AAD4CD4"/>
    <w:rsid w:val="7AAD69A9"/>
    <w:rsid w:val="7AAF6E2E"/>
    <w:rsid w:val="7AB07AF7"/>
    <w:rsid w:val="7AB46A35"/>
    <w:rsid w:val="7AB65BB0"/>
    <w:rsid w:val="7ACC3D7E"/>
    <w:rsid w:val="7AE155BA"/>
    <w:rsid w:val="7AEA5A84"/>
    <w:rsid w:val="7AF639D4"/>
    <w:rsid w:val="7AF76343"/>
    <w:rsid w:val="7B064216"/>
    <w:rsid w:val="7B0C59FB"/>
    <w:rsid w:val="7B0D7BE0"/>
    <w:rsid w:val="7B123B72"/>
    <w:rsid w:val="7B136A63"/>
    <w:rsid w:val="7B160627"/>
    <w:rsid w:val="7B2D4737"/>
    <w:rsid w:val="7B46580C"/>
    <w:rsid w:val="7B5110FF"/>
    <w:rsid w:val="7B616B33"/>
    <w:rsid w:val="7B62256C"/>
    <w:rsid w:val="7B622D1B"/>
    <w:rsid w:val="7B68476C"/>
    <w:rsid w:val="7B69523A"/>
    <w:rsid w:val="7B6D4F8F"/>
    <w:rsid w:val="7B7A6C7F"/>
    <w:rsid w:val="7B827A6B"/>
    <w:rsid w:val="7B902188"/>
    <w:rsid w:val="7B92356E"/>
    <w:rsid w:val="7B9A079E"/>
    <w:rsid w:val="7B9D592B"/>
    <w:rsid w:val="7BA20323"/>
    <w:rsid w:val="7BC47143"/>
    <w:rsid w:val="7BC47442"/>
    <w:rsid w:val="7BCC0A00"/>
    <w:rsid w:val="7BDBFA63"/>
    <w:rsid w:val="7BE47BD1"/>
    <w:rsid w:val="7BFE37B9"/>
    <w:rsid w:val="7C110374"/>
    <w:rsid w:val="7C1C7EBF"/>
    <w:rsid w:val="7C2737BD"/>
    <w:rsid w:val="7C293AC2"/>
    <w:rsid w:val="7C370855"/>
    <w:rsid w:val="7C3779ED"/>
    <w:rsid w:val="7C56491A"/>
    <w:rsid w:val="7C596A1E"/>
    <w:rsid w:val="7C5B7D6F"/>
    <w:rsid w:val="7C821139"/>
    <w:rsid w:val="7C873C6D"/>
    <w:rsid w:val="7C885555"/>
    <w:rsid w:val="7C8D66C7"/>
    <w:rsid w:val="7C907F65"/>
    <w:rsid w:val="7C970ECF"/>
    <w:rsid w:val="7CAC1243"/>
    <w:rsid w:val="7CAF5706"/>
    <w:rsid w:val="7CAF74B4"/>
    <w:rsid w:val="7CB127EF"/>
    <w:rsid w:val="7CB54D42"/>
    <w:rsid w:val="7CBE6291"/>
    <w:rsid w:val="7CC0084B"/>
    <w:rsid w:val="7CCA5FE8"/>
    <w:rsid w:val="7CDA97E0"/>
    <w:rsid w:val="7CE874F5"/>
    <w:rsid w:val="7CEB66CE"/>
    <w:rsid w:val="7CF74B13"/>
    <w:rsid w:val="7CFB4070"/>
    <w:rsid w:val="7D022C21"/>
    <w:rsid w:val="7D060CAB"/>
    <w:rsid w:val="7D0842CB"/>
    <w:rsid w:val="7D0B5FAD"/>
    <w:rsid w:val="7D141C56"/>
    <w:rsid w:val="7D1520D2"/>
    <w:rsid w:val="7D1D5C9D"/>
    <w:rsid w:val="7D3A092E"/>
    <w:rsid w:val="7D456FA2"/>
    <w:rsid w:val="7D480B46"/>
    <w:rsid w:val="7D481EDF"/>
    <w:rsid w:val="7D605B46"/>
    <w:rsid w:val="7D6D1A40"/>
    <w:rsid w:val="7D876B5F"/>
    <w:rsid w:val="7D8F173B"/>
    <w:rsid w:val="7D900668"/>
    <w:rsid w:val="7D9B09DE"/>
    <w:rsid w:val="7D9F4904"/>
    <w:rsid w:val="7DAE00ED"/>
    <w:rsid w:val="7DB139A6"/>
    <w:rsid w:val="7DB61C4E"/>
    <w:rsid w:val="7DCC7FF1"/>
    <w:rsid w:val="7DD567B3"/>
    <w:rsid w:val="7DEF4B01"/>
    <w:rsid w:val="7DFA4230"/>
    <w:rsid w:val="7DFBE512"/>
    <w:rsid w:val="7DFC2364"/>
    <w:rsid w:val="7E0537BF"/>
    <w:rsid w:val="7E1E7645"/>
    <w:rsid w:val="7E274428"/>
    <w:rsid w:val="7E320593"/>
    <w:rsid w:val="7E441B1E"/>
    <w:rsid w:val="7E4B04BD"/>
    <w:rsid w:val="7E4C23BA"/>
    <w:rsid w:val="7E550395"/>
    <w:rsid w:val="7E573431"/>
    <w:rsid w:val="7E647419"/>
    <w:rsid w:val="7E7044F2"/>
    <w:rsid w:val="7E7257DC"/>
    <w:rsid w:val="7E750690"/>
    <w:rsid w:val="7E7B3C1E"/>
    <w:rsid w:val="7E927FC5"/>
    <w:rsid w:val="7EAF2914"/>
    <w:rsid w:val="7EB03F00"/>
    <w:rsid w:val="7EBC13B8"/>
    <w:rsid w:val="7EC37246"/>
    <w:rsid w:val="7EC825F1"/>
    <w:rsid w:val="7EC91EEE"/>
    <w:rsid w:val="7ECA59B1"/>
    <w:rsid w:val="7ED05913"/>
    <w:rsid w:val="7EDF740C"/>
    <w:rsid w:val="7EF120C5"/>
    <w:rsid w:val="7EF30889"/>
    <w:rsid w:val="7EF74CC8"/>
    <w:rsid w:val="7F0A4C83"/>
    <w:rsid w:val="7F1477AE"/>
    <w:rsid w:val="7F1B4072"/>
    <w:rsid w:val="7F2D4191"/>
    <w:rsid w:val="7F3734E9"/>
    <w:rsid w:val="7F390D88"/>
    <w:rsid w:val="7F423027"/>
    <w:rsid w:val="7F5565A1"/>
    <w:rsid w:val="7F645AFC"/>
    <w:rsid w:val="7F6712CC"/>
    <w:rsid w:val="7F76266B"/>
    <w:rsid w:val="7F7D1B8E"/>
    <w:rsid w:val="7F7F217E"/>
    <w:rsid w:val="7F81082E"/>
    <w:rsid w:val="7F832FFE"/>
    <w:rsid w:val="7F9D1649"/>
    <w:rsid w:val="7FAE0E2E"/>
    <w:rsid w:val="7FB87EFF"/>
    <w:rsid w:val="7FBE3EB2"/>
    <w:rsid w:val="7FC64A8F"/>
    <w:rsid w:val="7FE5B814"/>
    <w:rsid w:val="7FEB5D59"/>
    <w:rsid w:val="7FED19CC"/>
    <w:rsid w:val="7FFE6FAB"/>
    <w:rsid w:val="9BC9669C"/>
    <w:rsid w:val="9FD9F440"/>
    <w:rsid w:val="B77F56E8"/>
    <w:rsid w:val="BE7711AA"/>
    <w:rsid w:val="BFF6CC86"/>
    <w:rsid w:val="C8FF2B82"/>
    <w:rsid w:val="DABE90D2"/>
    <w:rsid w:val="DBFF3EAF"/>
    <w:rsid w:val="DFDFEDA7"/>
    <w:rsid w:val="DFE9EAEE"/>
    <w:rsid w:val="E5FECF2A"/>
    <w:rsid w:val="ED9F11E7"/>
    <w:rsid w:val="EF7F3F6F"/>
    <w:rsid w:val="EFB75742"/>
    <w:rsid w:val="EFC55B96"/>
    <w:rsid w:val="EFCB9392"/>
    <w:rsid w:val="F74531FC"/>
    <w:rsid w:val="F7EA597F"/>
    <w:rsid w:val="F9FF51BB"/>
    <w:rsid w:val="FC9E0238"/>
    <w:rsid w:val="FD9FD66D"/>
    <w:rsid w:val="FDAEB166"/>
    <w:rsid w:val="FE780BE8"/>
    <w:rsid w:val="FEFEADB6"/>
    <w:rsid w:val="FFAE6E26"/>
    <w:rsid w:val="FFDB5932"/>
    <w:rsid w:val="FFDF62D8"/>
    <w:rsid w:val="FFED4811"/>
    <w:rsid w:val="FFF6017E"/>
    <w:rsid w:val="FFFFE7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overflowPunct/>
      <w:topLinePunct/>
      <w:autoSpaceDE w:val="0"/>
      <w:autoSpaceDN/>
      <w:adjustRightInd w:val="0"/>
      <w:snapToGrid w:val="0"/>
      <w:spacing w:line="500" w:lineRule="exact"/>
      <w:ind w:firstLine="420" w:firstLineChars="200"/>
      <w:jc w:val="both"/>
      <w:textAlignment w:val="baseline"/>
    </w:pPr>
    <w:rPr>
      <w:rFonts w:ascii="Times New Roman" w:hAnsi="Times New Roman" w:eastAsia="宋体" w:cs="Arial"/>
      <w:snapToGrid w:val="0"/>
      <w:color w:val="000000"/>
      <w:sz w:val="24"/>
      <w:szCs w:val="21"/>
      <w:lang w:val="en-US" w:eastAsia="zh-CN" w:bidi="ar-SA"/>
    </w:rPr>
  </w:style>
  <w:style w:type="paragraph" w:styleId="2">
    <w:name w:val="heading 1"/>
    <w:basedOn w:val="1"/>
    <w:next w:val="1"/>
    <w:link w:val="28"/>
    <w:qFormat/>
    <w:uiPriority w:val="0"/>
    <w:pPr>
      <w:keepNext/>
      <w:keepLines/>
      <w:spacing w:before="340" w:after="330"/>
      <w:ind w:firstLine="0" w:firstLineChars="0"/>
      <w:jc w:val="center"/>
      <w:outlineLvl w:val="0"/>
    </w:pPr>
    <w:rPr>
      <w:rFonts w:eastAsia="黑体"/>
      <w:b/>
      <w:kern w:val="44"/>
      <w:sz w:val="32"/>
    </w:rPr>
  </w:style>
  <w:style w:type="paragraph" w:styleId="3">
    <w:name w:val="heading 2"/>
    <w:basedOn w:val="1"/>
    <w:next w:val="1"/>
    <w:unhideWhenUsed/>
    <w:qFormat/>
    <w:uiPriority w:val="0"/>
    <w:pPr>
      <w:keepNext/>
      <w:keepLines/>
      <w:spacing w:before="260" w:after="260"/>
      <w:ind w:firstLine="0" w:firstLineChars="0"/>
      <w:outlineLvl w:val="1"/>
    </w:pPr>
    <w:rPr>
      <w:rFonts w:ascii="DejaVu Sans" w:hAnsi="DejaVu Sans" w:eastAsia="黑体"/>
      <w:b/>
      <w:sz w:val="28"/>
    </w:rPr>
  </w:style>
  <w:style w:type="paragraph" w:styleId="4">
    <w:name w:val="heading 3"/>
    <w:basedOn w:val="1"/>
    <w:next w:val="1"/>
    <w:link w:val="27"/>
    <w:unhideWhenUsed/>
    <w:qFormat/>
    <w:uiPriority w:val="0"/>
    <w:pPr>
      <w:keepNext/>
      <w:keepLines/>
      <w:spacing w:before="260" w:after="260"/>
      <w:ind w:firstLine="0" w:firstLineChars="0"/>
      <w:outlineLvl w:val="2"/>
    </w:pPr>
    <w:rPr>
      <w:rFonts w:eastAsia="黑体"/>
      <w:b/>
    </w:rPr>
  </w:style>
  <w:style w:type="paragraph" w:styleId="5">
    <w:name w:val="heading 4"/>
    <w:basedOn w:val="1"/>
    <w:next w:val="1"/>
    <w:unhideWhenUsed/>
    <w:qFormat/>
    <w:uiPriority w:val="0"/>
    <w:pPr>
      <w:keepNext/>
      <w:keepLines/>
      <w:spacing w:before="280" w:after="290" w:line="376" w:lineRule="auto"/>
      <w:outlineLvl w:val="3"/>
    </w:pPr>
    <w:rPr>
      <w:rFonts w:asciiTheme="majorHAnsi" w:hAnsiTheme="majorHAnsi" w:eastAsiaTheme="majorEastAsia" w:cstheme="majorBidi"/>
      <w:bCs/>
      <w:szCs w:val="28"/>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semiHidden/>
    <w:unhideWhenUsed/>
    <w:qFormat/>
    <w:uiPriority w:val="0"/>
    <w:rPr>
      <w:rFonts w:ascii="Arial" w:hAnsi="Arial" w:eastAsia="黑体"/>
      <w:sz w:val="20"/>
    </w:rPr>
  </w:style>
  <w:style w:type="paragraph" w:styleId="8">
    <w:name w:val="Body Text"/>
    <w:basedOn w:val="1"/>
    <w:qFormat/>
    <w:uiPriority w:val="0"/>
    <w:pPr>
      <w:spacing w:after="120"/>
    </w:pPr>
    <w:rPr>
      <w:rFonts w:eastAsiaTheme="minorEastAsia"/>
    </w:rPr>
  </w:style>
  <w:style w:type="paragraph" w:styleId="9">
    <w:name w:val="toc 3"/>
    <w:basedOn w:val="1"/>
    <w:next w:val="1"/>
    <w:qFormat/>
    <w:uiPriority w:val="0"/>
    <w:pPr>
      <w:ind w:left="840" w:leftChars="400"/>
    </w:pPr>
    <w:rPr>
      <w:sz w:val="24"/>
    </w:rPr>
  </w:style>
  <w:style w:type="paragraph" w:styleId="10">
    <w:name w:val="footer"/>
    <w:basedOn w:val="1"/>
    <w:qFormat/>
    <w:uiPriority w:val="0"/>
    <w:pPr>
      <w:tabs>
        <w:tab w:val="center" w:pos="4153"/>
        <w:tab w:val="right" w:pos="8306"/>
      </w:tabs>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jc w:val="both"/>
    </w:pPr>
    <w:rPr>
      <w:rFonts w:ascii="DejaVu Sans" w:hAnsi="DejaVu Sans"/>
      <w:sz w:val="18"/>
    </w:rPr>
  </w:style>
  <w:style w:type="paragraph" w:styleId="12">
    <w:name w:val="toc 1"/>
    <w:basedOn w:val="1"/>
    <w:next w:val="1"/>
    <w:qFormat/>
    <w:uiPriority w:val="0"/>
    <w:rPr>
      <w:rFonts w:eastAsia="黑体"/>
      <w:sz w:val="28"/>
    </w:rPr>
  </w:style>
  <w:style w:type="paragraph" w:styleId="13">
    <w:name w:val="table of figures"/>
    <w:basedOn w:val="1"/>
    <w:next w:val="1"/>
    <w:link w:val="35"/>
    <w:qFormat/>
    <w:uiPriority w:val="0"/>
    <w:pPr>
      <w:ind w:leftChars="200" w:hanging="200" w:hangingChars="200"/>
    </w:pPr>
  </w:style>
  <w:style w:type="paragraph" w:styleId="14">
    <w:name w:val="toc 2"/>
    <w:basedOn w:val="1"/>
    <w:next w:val="1"/>
    <w:qFormat/>
    <w:uiPriority w:val="0"/>
    <w:pPr>
      <w:ind w:left="420" w:leftChars="200"/>
    </w:pPr>
    <w:rPr>
      <w:rFonts w:eastAsia="黑体"/>
      <w:sz w:val="24"/>
    </w:rPr>
  </w:style>
  <w:style w:type="paragraph" w:styleId="15">
    <w:name w:val="HTML Preformatted"/>
    <w:basedOn w:val="1"/>
    <w:link w:val="3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宋体" w:hAnsi="宋体" w:cs="Times New Roman"/>
      <w:color w:val="auto"/>
      <w:szCs w:val="24"/>
    </w:rPr>
  </w:style>
  <w:style w:type="paragraph" w:styleId="16">
    <w:name w:val="Normal (Web)"/>
    <w:basedOn w:val="1"/>
    <w:unhideWhenUsed/>
    <w:qFormat/>
    <w:uiPriority w:val="99"/>
    <w:pPr>
      <w:spacing w:before="100" w:beforeAutospacing="1" w:after="100" w:afterAutospacing="1"/>
    </w:pPr>
    <w:rPr>
      <w:rFonts w:ascii="宋体" w:hAnsi="宋体" w:cs="宋体"/>
      <w:snapToGrid/>
      <w:color w:val="auto"/>
      <w:szCs w:val="24"/>
    </w:rPr>
  </w:style>
  <w:style w:type="table" w:styleId="18">
    <w:name w:val="Table Grid"/>
    <w:basedOn w:val="17"/>
    <w:qFormat/>
    <w:uiPriority w:val="0"/>
    <w:pPr>
      <w:widowControl w:val="0"/>
    </w:pPr>
    <w:rPr>
      <w:sz w:val="24"/>
      <w:szCs w:val="24"/>
      <w:lang w:eastAsia="en-US" w:bidi="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20">
    <w:name w:val="Strong"/>
    <w:basedOn w:val="19"/>
    <w:qFormat/>
    <w:uiPriority w:val="0"/>
    <w:rPr>
      <w:b/>
    </w:rPr>
  </w:style>
  <w:style w:type="character" w:styleId="21">
    <w:name w:val="Hyperlink"/>
    <w:basedOn w:val="19"/>
    <w:qFormat/>
    <w:uiPriority w:val="0"/>
    <w:rPr>
      <w:color w:val="0000FF"/>
      <w:u w:val="single"/>
    </w:rPr>
  </w:style>
  <w:style w:type="character" w:styleId="22">
    <w:name w:val="HTML Code"/>
    <w:basedOn w:val="19"/>
    <w:qFormat/>
    <w:uiPriority w:val="0"/>
    <w:rPr>
      <w:rFonts w:hint="eastAsia" w:ascii="宋体" w:hAnsi="宋体" w:eastAsia="宋体" w:cs="宋体"/>
      <w:sz w:val="24"/>
      <w:szCs w:val="24"/>
    </w:rPr>
  </w:style>
  <w:style w:type="table" w:customStyle="1" w:styleId="23">
    <w:name w:val="Table Normal"/>
    <w:unhideWhenUsed/>
    <w:qFormat/>
    <w:uiPriority w:val="0"/>
    <w:tblPr>
      <w:tblCellMar>
        <w:top w:w="0" w:type="dxa"/>
        <w:left w:w="0" w:type="dxa"/>
        <w:bottom w:w="0" w:type="dxa"/>
        <w:right w:w="0" w:type="dxa"/>
      </w:tblCellMar>
    </w:tblPr>
  </w:style>
  <w:style w:type="paragraph" w:customStyle="1" w:styleId="24">
    <w:name w:val="WPSOffice手动目录 1"/>
    <w:qFormat/>
    <w:uiPriority w:val="0"/>
    <w:rPr>
      <w:rFonts w:ascii="Times New Roman" w:hAnsi="Times New Roman" w:eastAsia="宋体" w:cs="Times New Roman"/>
      <w:lang w:val="en-US" w:eastAsia="zh-CN" w:bidi="ar-SA"/>
    </w:rPr>
  </w:style>
  <w:style w:type="paragraph" w:customStyle="1" w:styleId="2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6">
    <w:name w:val="WPSOffice手动目录 3"/>
    <w:qFormat/>
    <w:uiPriority w:val="0"/>
    <w:pPr>
      <w:ind w:left="400" w:leftChars="400"/>
    </w:pPr>
    <w:rPr>
      <w:rFonts w:ascii="宋体" w:hAnsi="宋体" w:eastAsia="宋体" w:cs="Times New Roman"/>
      <w:sz w:val="20"/>
      <w:szCs w:val="18"/>
    </w:rPr>
  </w:style>
  <w:style w:type="character" w:customStyle="1" w:styleId="27">
    <w:name w:val="标题 3 Char"/>
    <w:link w:val="4"/>
    <w:qFormat/>
    <w:uiPriority w:val="0"/>
    <w:rPr>
      <w:rFonts w:eastAsia="黑体"/>
      <w:b/>
      <w:sz w:val="24"/>
    </w:rPr>
  </w:style>
  <w:style w:type="character" w:customStyle="1" w:styleId="28">
    <w:name w:val="标题 1 Char"/>
    <w:link w:val="2"/>
    <w:qFormat/>
    <w:uiPriority w:val="0"/>
    <w:rPr>
      <w:rFonts w:ascii="Times New Roman" w:hAnsi="Times New Roman" w:eastAsia="黑体"/>
      <w:b/>
      <w:kern w:val="44"/>
      <w:sz w:val="32"/>
    </w:rPr>
  </w:style>
  <w:style w:type="paragraph" w:customStyle="1" w:styleId="29">
    <w:name w:val="图表名称"/>
    <w:basedOn w:val="1"/>
    <w:link w:val="30"/>
    <w:qFormat/>
    <w:uiPriority w:val="0"/>
    <w:pPr>
      <w:ind w:firstLine="0" w:firstLineChars="0"/>
      <w:jc w:val="center"/>
    </w:pPr>
    <w:rPr>
      <w:rFonts w:eastAsia="黑体"/>
    </w:rPr>
  </w:style>
  <w:style w:type="character" w:customStyle="1" w:styleId="30">
    <w:name w:val="图表名称 Char"/>
    <w:link w:val="29"/>
    <w:qFormat/>
    <w:uiPriority w:val="0"/>
    <w:rPr>
      <w:rFonts w:eastAsia="黑体"/>
    </w:rPr>
  </w:style>
  <w:style w:type="paragraph" w:styleId="31">
    <w:name w:val="List Paragraph"/>
    <w:basedOn w:val="1"/>
    <w:qFormat/>
    <w:uiPriority w:val="99"/>
    <w:pPr>
      <w:ind w:firstLine="420" w:firstLineChars="200"/>
    </w:pPr>
  </w:style>
  <w:style w:type="character" w:customStyle="1" w:styleId="32">
    <w:name w:val="HTML 预设格式 Char"/>
    <w:basedOn w:val="19"/>
    <w:link w:val="15"/>
    <w:qFormat/>
    <w:uiPriority w:val="0"/>
    <w:rPr>
      <w:rFonts w:hint="eastAsia" w:ascii="宋体" w:hAnsi="宋体" w:eastAsia="宋体" w:cs="宋体"/>
      <w:lang w:eastAsia="zh-CN" w:bidi="ar"/>
    </w:rPr>
  </w:style>
  <w:style w:type="character" w:customStyle="1" w:styleId="33">
    <w:name w:val="hljs-comment"/>
    <w:basedOn w:val="19"/>
    <w:qFormat/>
    <w:uiPriority w:val="0"/>
  </w:style>
  <w:style w:type="paragraph" w:customStyle="1" w:styleId="34">
    <w:name w:val="黑三"/>
    <w:next w:val="1"/>
    <w:link w:val="36"/>
    <w:qFormat/>
    <w:uiPriority w:val="0"/>
    <w:pPr>
      <w:keepNext/>
      <w:keepLines/>
      <w:spacing w:before="340" w:after="330"/>
      <w:jc w:val="center"/>
      <w:outlineLvl w:val="0"/>
    </w:pPr>
    <w:rPr>
      <w:rFonts w:hint="eastAsia" w:ascii="Times New Roman" w:hAnsi="Times New Roman" w:eastAsia="黑体" w:cs="Times New Roman"/>
      <w:b/>
      <w:kern w:val="44"/>
      <w:sz w:val="32"/>
    </w:rPr>
  </w:style>
  <w:style w:type="character" w:customStyle="1" w:styleId="35">
    <w:name w:val="图表目录 Char"/>
    <w:link w:val="13"/>
    <w:qFormat/>
    <w:uiPriority w:val="0"/>
  </w:style>
  <w:style w:type="character" w:customStyle="1" w:styleId="36">
    <w:name w:val="黑三 Char"/>
    <w:link w:val="34"/>
    <w:qFormat/>
    <w:uiPriority w:val="0"/>
    <w:rPr>
      <w:rFonts w:hint="eastAsia" w:ascii="Times New Roman" w:hAnsi="Times New Roman" w:eastAsia="黑体" w:cs="Times New Roman"/>
      <w:b/>
      <w:kern w:val="44"/>
      <w:sz w:val="32"/>
    </w:rPr>
  </w:style>
  <w:style w:type="paragraph" w:customStyle="1" w:styleId="37">
    <w:name w:val="表格字体"/>
    <w:basedOn w:val="1"/>
    <w:next w:val="1"/>
    <w:qFormat/>
    <w:uiPriority w:val="0"/>
    <w:pPr>
      <w:widowControl w:val="0"/>
      <w:spacing w:line="288" w:lineRule="auto"/>
      <w:ind w:firstLine="0" w:firstLineChars="0"/>
      <w:jc w:val="center"/>
    </w:pPr>
    <w:rPr>
      <w:rFonts w:hint="eastAsia"/>
      <w:sz w:val="21"/>
      <w:szCs w:val="18"/>
    </w:rPr>
  </w:style>
  <w:style w:type="paragraph" w:customStyle="1" w:styleId="38">
    <w:name w:val="[基本段落]"/>
    <w:basedOn w:val="1"/>
    <w:qFormat/>
    <w:uiPriority w:val="99"/>
    <w:pPr>
      <w:autoSpaceDE w:val="0"/>
      <w:autoSpaceDN w:val="0"/>
      <w:adjustRightInd w:val="0"/>
      <w:spacing w:after="0" w:line="288" w:lineRule="auto"/>
      <w:jc w:val="both"/>
      <w:textAlignment w:val="center"/>
    </w:pPr>
    <w:rPr>
      <w:rFonts w:ascii="AdobeSongStd-Light" w:eastAsia="AdobeSongStd-Light" w:cs="AdobeSongStd-Light"/>
      <w:color w:val="000000"/>
      <w:sz w:val="24"/>
      <w:szCs w:val="24"/>
      <w:lang w:val="zh-CN"/>
    </w:rPr>
  </w:style>
  <w:style w:type="character" w:customStyle="1" w:styleId="39">
    <w:name w:val="文字加粗"/>
    <w:qFormat/>
    <w:uiPriority w:val="99"/>
    <w:rPr>
      <w:rFonts w:ascii="宋体" w:eastAsia="宋体" w:cs="宋体"/>
      <w:color w:val="000000"/>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2821</Words>
  <Characters>3784</Characters>
  <Lines>417</Lines>
  <Paragraphs>117</Paragraphs>
  <TotalTime>55</TotalTime>
  <ScaleCrop>false</ScaleCrop>
  <LinksUpToDate>false</LinksUpToDate>
  <CharactersWithSpaces>3858</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31T13:13:00Z</dcterms:created>
  <dc:creator>Data</dc:creator>
  <cp:lastModifiedBy>Administrator</cp:lastModifiedBy>
  <dcterms:modified xsi:type="dcterms:W3CDTF">2022-10-22T09:11:1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c1</vt:lpwstr>
  </property>
  <property fmtid="{D5CDD505-2E9C-101B-9397-08002B2CF9AE}" pid="3" name="Created">
    <vt:filetime>2022-02-10T16:01:13Z</vt:filetime>
  </property>
  <property fmtid="{D5CDD505-2E9C-101B-9397-08002B2CF9AE}" pid="4" name="KSOProductBuildVer">
    <vt:lpwstr>2052-11.1.0.12598</vt:lpwstr>
  </property>
  <property fmtid="{D5CDD505-2E9C-101B-9397-08002B2CF9AE}" pid="5" name="ICV">
    <vt:lpwstr>10280EEB756948709EDEE6F6B1FB2CB0</vt:lpwstr>
  </property>
  <property fmtid="{D5CDD505-2E9C-101B-9397-08002B2CF9AE}" pid="6" name="commondata">
    <vt:lpwstr>eyJoZGlkIjoiMDA1NzdiMWI0ZTljNzU4ODE2ZDFmNDZlZGUzYzI2ZTMifQ==</vt:lpwstr>
  </property>
</Properties>
</file>